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52F439" w14:textId="77777777" w:rsidR="000443F8" w:rsidRDefault="008F120E">
      <w:r>
        <w:t>Chapter 9 Review</w:t>
      </w:r>
      <w:r>
        <w:tab/>
      </w:r>
      <w:r>
        <w:tab/>
      </w:r>
      <w:r>
        <w:tab/>
      </w:r>
      <w:r>
        <w:tab/>
        <w:t>Name________________________________________</w:t>
      </w:r>
    </w:p>
    <w:p w14:paraId="596FE6D4" w14:textId="77777777" w:rsidR="008F120E" w:rsidRDefault="008F120E">
      <w:r>
        <w:t>Secondary Math 3</w:t>
      </w:r>
      <w:r>
        <w:tab/>
      </w:r>
      <w:r>
        <w:tab/>
      </w:r>
      <w:r>
        <w:tab/>
      </w:r>
      <w:r>
        <w:tab/>
        <w:t>Date_________________</w:t>
      </w:r>
    </w:p>
    <w:p w14:paraId="34F72EBB" w14:textId="77777777" w:rsidR="008F120E" w:rsidRDefault="008F120E"/>
    <w:p w14:paraId="09C87C00" w14:textId="77777777" w:rsidR="008F120E" w:rsidRDefault="008F120E"/>
    <w:p w14:paraId="6B49CB16" w14:textId="190521D9" w:rsidR="008F120E" w:rsidRDefault="008F120E" w:rsidP="008F120E">
      <w:r>
        <w:t>Solve for the third side</w:t>
      </w:r>
      <w:r w:rsidR="000A1773">
        <w:t xml:space="preserve"> length</w:t>
      </w:r>
      <w:r>
        <w:t xml:space="preserve">. Then write all six trig functions for the following triangles. </w:t>
      </w:r>
    </w:p>
    <w:p w14:paraId="090108F3" w14:textId="77777777" w:rsidR="008F120E" w:rsidRDefault="008F120E" w:rsidP="008F120E">
      <w:r>
        <w:rPr>
          <w:noProof/>
        </w:rPr>
        <w:drawing>
          <wp:anchor distT="0" distB="0" distL="114300" distR="114300" simplePos="0" relativeHeight="251659264" behindDoc="1" locked="0" layoutInCell="1" allowOverlap="1" wp14:anchorId="78B4DE43" wp14:editId="4DBFB08B">
            <wp:simplePos x="0" y="0"/>
            <wp:positionH relativeFrom="column">
              <wp:posOffset>-114300</wp:posOffset>
            </wp:positionH>
            <wp:positionV relativeFrom="paragraph">
              <wp:posOffset>20955</wp:posOffset>
            </wp:positionV>
            <wp:extent cx="5486400" cy="13874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4-15 at 11.43.03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38747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C112CB" w14:textId="77777777" w:rsidR="008F120E" w:rsidRDefault="008F120E" w:rsidP="008F120E">
      <w:r>
        <w:t xml:space="preserve">1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</w:p>
    <w:p w14:paraId="14FAB849" w14:textId="77777777" w:rsidR="008F120E" w:rsidRDefault="008F120E" w:rsidP="008F120E"/>
    <w:p w14:paraId="717C8762" w14:textId="77777777" w:rsidR="008F120E" w:rsidRDefault="008F120E" w:rsidP="008F120E"/>
    <w:p w14:paraId="5162A3A6" w14:textId="77777777" w:rsidR="008F120E" w:rsidRDefault="008F120E" w:rsidP="008F120E"/>
    <w:p w14:paraId="502D0A9E" w14:textId="77777777" w:rsidR="008F120E" w:rsidRDefault="008F120E" w:rsidP="008F120E"/>
    <w:p w14:paraId="6AFD3E24" w14:textId="77777777" w:rsidR="008F120E" w:rsidRDefault="008F120E" w:rsidP="008F120E"/>
    <w:p w14:paraId="1045D6C1" w14:textId="77777777" w:rsidR="008F120E" w:rsidRDefault="008F120E" w:rsidP="008F120E"/>
    <w:p w14:paraId="43392994" w14:textId="77777777" w:rsidR="008F120E" w:rsidRDefault="008F120E" w:rsidP="008F120E"/>
    <w:p w14:paraId="02FCE1D2" w14:textId="77777777" w:rsidR="008F120E" w:rsidRDefault="008F120E" w:rsidP="008F120E"/>
    <w:p w14:paraId="3A6FDA9B" w14:textId="67936CE9" w:rsidR="008F120E" w:rsidRDefault="008F120E" w:rsidP="008F120E">
      <w:r>
        <w:t>Label the sides of the triangles with a, b, c. Then label them with opposit</w:t>
      </w:r>
      <w:r w:rsidR="000A1773">
        <w:t>e, hypotenuse, adjacent using &lt;A</w:t>
      </w:r>
      <w:r>
        <w:t xml:space="preserve">. </w:t>
      </w:r>
    </w:p>
    <w:p w14:paraId="70223151" w14:textId="77777777" w:rsidR="00E5214C" w:rsidRDefault="00E5214C" w:rsidP="008F120E"/>
    <w:p w14:paraId="6ACAEC6E" w14:textId="74F05380" w:rsidR="008F120E" w:rsidRDefault="00FF098D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DE4963E" wp14:editId="5564A8E1">
                <wp:simplePos x="0" y="0"/>
                <wp:positionH relativeFrom="column">
                  <wp:posOffset>3200400</wp:posOffset>
                </wp:positionH>
                <wp:positionV relativeFrom="paragraph">
                  <wp:posOffset>934085</wp:posOffset>
                </wp:positionV>
                <wp:extent cx="342900" cy="342900"/>
                <wp:effectExtent l="0" t="0" r="0" b="12700"/>
                <wp:wrapSquare wrapText="bothSides"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261D7DC" w14:textId="77777777" w:rsidR="0029352F" w:rsidRDefault="0029352F" w:rsidP="00FF098D">
                            <w:r>
                              <w:t>C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1C9883" wp14:editId="12139815">
                                  <wp:extent cx="160020" cy="240030"/>
                                  <wp:effectExtent l="0" t="0" r="0" b="0"/>
                                  <wp:docPr id="8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240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7" o:spid="_x0000_s1026" type="#_x0000_t202" style="position:absolute;margin-left:252pt;margin-top:73.55pt;width:27pt;height:27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" filled="f" stroked="f">
                <v:textbox>
                  <w:txbxContent>
                    <w:p w14:paraId="3261D7DC" w14:textId="77777777" w:rsidR="0029352F" w:rsidRDefault="0029352F" w:rsidP="00FF098D">
                      <w:r>
                        <w:t>C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061C9883" wp14:editId="12139815">
                            <wp:extent cx="160020" cy="240030"/>
                            <wp:effectExtent l="0" t="0" r="0" b="0"/>
                            <wp:docPr id="8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240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AFB035" wp14:editId="1C07AD62">
                <wp:simplePos x="0" y="0"/>
                <wp:positionH relativeFrom="column">
                  <wp:posOffset>457200</wp:posOffset>
                </wp:positionH>
                <wp:positionV relativeFrom="paragraph">
                  <wp:posOffset>934085</wp:posOffset>
                </wp:positionV>
                <wp:extent cx="342900" cy="342900"/>
                <wp:effectExtent l="0" t="0" r="0" b="1270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47F768" w14:textId="77777777" w:rsidR="0029352F" w:rsidRDefault="0029352F" w:rsidP="00FF098D">
                            <w:r>
                              <w:t>B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ABB90E" wp14:editId="3CE707A2">
                                  <wp:extent cx="160020" cy="240030"/>
                                  <wp:effectExtent l="0" t="0" r="0" b="0"/>
                                  <wp:docPr id="6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020" cy="2400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36pt;margin-top:73.55pt;width:27pt;height:27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" filled="f" stroked="f">
                <v:textbox>
                  <w:txbxContent>
                    <w:p w14:paraId="4447F768" w14:textId="77777777" w:rsidR="0029352F" w:rsidRDefault="0029352F" w:rsidP="00FF098D">
                      <w:r>
                        <w:t>B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EABB90E" wp14:editId="3CE707A2">
                            <wp:extent cx="160020" cy="240030"/>
                            <wp:effectExtent l="0" t="0" r="0" b="0"/>
                            <wp:docPr id="6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0020" cy="2400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D93510E" wp14:editId="479978BA">
                <wp:simplePos x="0" y="0"/>
                <wp:positionH relativeFrom="column">
                  <wp:posOffset>685800</wp:posOffset>
                </wp:positionH>
                <wp:positionV relativeFrom="paragraph">
                  <wp:posOffset>133985</wp:posOffset>
                </wp:positionV>
                <wp:extent cx="2514600" cy="914400"/>
                <wp:effectExtent l="50800" t="25400" r="76200" b="101600"/>
                <wp:wrapNone/>
                <wp:docPr id="2" name="Right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0" cy="9144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2" o:spid="_x0000_s1026" type="#_x0000_t6" style="position:absolute;margin-left:54pt;margin-top:10.55pt;width:198pt;height:1in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" filled="f" strokecolor="black [3213]">
                <v:shadow on="t" opacity="22937f" mv:blur="40000f" origin=",.5" offset="0,23000emu"/>
              </v:shape>
            </w:pict>
          </mc:Fallback>
        </mc:AlternateContent>
      </w:r>
      <w:r w:rsidR="008F120E">
        <w:t xml:space="preserve">3. </w:t>
      </w:r>
      <w:r>
        <w:tab/>
      </w:r>
      <w:r w:rsidR="000A1773">
        <w:t>A</w:t>
      </w:r>
    </w:p>
    <w:p w14:paraId="05DD297B" w14:textId="77777777" w:rsidR="00FF098D" w:rsidRDefault="00FF098D" w:rsidP="008F120E"/>
    <w:p w14:paraId="108D0E5B" w14:textId="77777777" w:rsidR="00FF098D" w:rsidRDefault="00FF098D" w:rsidP="008F120E"/>
    <w:p w14:paraId="0E6C7528" w14:textId="77777777" w:rsidR="00FF098D" w:rsidRDefault="00FF098D" w:rsidP="008F120E"/>
    <w:p w14:paraId="71D72691" w14:textId="77777777" w:rsidR="00FF098D" w:rsidRDefault="00FF098D" w:rsidP="008F120E"/>
    <w:p w14:paraId="65EF7ADD" w14:textId="77777777" w:rsidR="00FF098D" w:rsidRDefault="00FF098D" w:rsidP="008F120E"/>
    <w:p w14:paraId="2F496998" w14:textId="77777777" w:rsidR="00FF098D" w:rsidRDefault="00FF098D" w:rsidP="008F120E"/>
    <w:p w14:paraId="2E64C8FB" w14:textId="77777777" w:rsidR="00FF098D" w:rsidRDefault="00FF098D" w:rsidP="008F120E"/>
    <w:p w14:paraId="6B7F1A13" w14:textId="77777777" w:rsidR="00FF098D" w:rsidRDefault="00FF098D" w:rsidP="008F120E"/>
    <w:p w14:paraId="06184364" w14:textId="1159FECD" w:rsidR="00FF098D" w:rsidRDefault="00FF098D" w:rsidP="008F120E">
      <w:r>
        <w:t xml:space="preserve">Solve for x. </w:t>
      </w:r>
    </w:p>
    <w:p w14:paraId="6BDE09CC" w14:textId="77777777" w:rsidR="00FF098D" w:rsidRDefault="00FF098D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65B94E1C" wp14:editId="10F68083">
                <wp:simplePos x="0" y="0"/>
                <wp:positionH relativeFrom="column">
                  <wp:posOffset>4419600</wp:posOffset>
                </wp:positionH>
                <wp:positionV relativeFrom="paragraph">
                  <wp:posOffset>50165</wp:posOffset>
                </wp:positionV>
                <wp:extent cx="1181100" cy="1562100"/>
                <wp:effectExtent l="63500" t="12700" r="76200" b="101600"/>
                <wp:wrapNone/>
                <wp:docPr id="20" name="Right Tri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181100" cy="15621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Triangle 20" o:spid="_x0000_s1026" type="#_x0000_t6" style="position:absolute;margin-left:348pt;margin-top:3.95pt;width:93pt;height:123pt;rotation:90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" filled="f" strokecolor="black [3213]">
                <v:shadow on="t" opacity="22937f" mv:blur="40000f" origin=",.5" offset="0,23000emu"/>
              </v:shape>
            </w:pict>
          </mc:Fallback>
        </mc:AlternateContent>
      </w:r>
    </w:p>
    <w:p w14:paraId="402AD956" w14:textId="6DB36C7A" w:rsidR="00FF098D" w:rsidRDefault="00FF098D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5BACCA20" wp14:editId="0ED311BC">
                <wp:simplePos x="0" y="0"/>
                <wp:positionH relativeFrom="column">
                  <wp:posOffset>4229100</wp:posOffset>
                </wp:positionH>
                <wp:positionV relativeFrom="paragraph">
                  <wp:posOffset>62230</wp:posOffset>
                </wp:positionV>
                <wp:extent cx="114300" cy="114300"/>
                <wp:effectExtent l="50800" t="25400" r="88900" b="1143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5" o:spid="_x0000_s1026" style="position:absolute;margin-left:333pt;margin-top:4.9pt;width:9pt;height:9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" filled="f" strokecolor="black [3213]">
                <v:shadow on="t" opacity="22937f" mv:blur="40000f" origin=",.5" offset="0,23000emu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525C002F" wp14:editId="2E7FEF54">
                <wp:simplePos x="0" y="0"/>
                <wp:positionH relativeFrom="column">
                  <wp:posOffset>2971800</wp:posOffset>
                </wp:positionH>
                <wp:positionV relativeFrom="paragraph">
                  <wp:posOffset>976630</wp:posOffset>
                </wp:positionV>
                <wp:extent cx="114300" cy="114300"/>
                <wp:effectExtent l="50800" t="25400" r="88900" b="1143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234pt;margin-top:76.9pt;width:9pt;height:9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7D0D44B3" wp14:editId="01118968">
                <wp:simplePos x="0" y="0"/>
                <wp:positionH relativeFrom="column">
                  <wp:posOffset>228600</wp:posOffset>
                </wp:positionH>
                <wp:positionV relativeFrom="paragraph">
                  <wp:posOffset>862330</wp:posOffset>
                </wp:positionV>
                <wp:extent cx="114300" cy="114300"/>
                <wp:effectExtent l="50800" t="25400" r="88900" b="11430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18pt;margin-top:67.9pt;width:9pt;height:9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" filled="f" strokecolor="black [3213]">
                <v:shadow on="t" opacity="22937f" mv:blur="40000f" origin=",.5" offset="0,23000emu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8D1105C" wp14:editId="276D4808">
                <wp:simplePos x="0" y="0"/>
                <wp:positionH relativeFrom="column">
                  <wp:posOffset>4000500</wp:posOffset>
                </wp:positionH>
                <wp:positionV relativeFrom="paragraph">
                  <wp:posOffset>405130</wp:posOffset>
                </wp:positionV>
                <wp:extent cx="457200" cy="443230"/>
                <wp:effectExtent l="0" t="0" r="0" b="0"/>
                <wp:wrapSquare wrapText="bothSides"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6C20EFC" w14:textId="77777777" w:rsidR="0029352F" w:rsidRDefault="0029352F" w:rsidP="00FF098D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28" type="#_x0000_t202" style="position:absolute;margin-left:315pt;margin-top:31.9pt;width:36pt;height:34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" filled="f" stroked="f">
                <v:textbox>
                  <w:txbxContent>
                    <w:p w14:paraId="66C20EFC" w14:textId="77777777" w:rsidR="0029352F" w:rsidRDefault="0029352F" w:rsidP="00FF098D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6711923" wp14:editId="5BDE14B7">
                <wp:simplePos x="0" y="0"/>
                <wp:positionH relativeFrom="column">
                  <wp:posOffset>5143500</wp:posOffset>
                </wp:positionH>
                <wp:positionV relativeFrom="paragraph">
                  <wp:posOffset>62230</wp:posOffset>
                </wp:positionV>
                <wp:extent cx="800100" cy="342900"/>
                <wp:effectExtent l="0" t="0" r="0" b="12700"/>
                <wp:wrapSquare wrapText="bothSides"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523636" w14:textId="77777777" w:rsidR="0029352F" w:rsidRDefault="0029352F" w:rsidP="00FF098D">
                            <w:r>
                              <w:t>48</w:t>
                            </w:r>
                            <w:r w:rsidRPr="00FF098D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9" type="#_x0000_t202" style="position:absolute;margin-left:405pt;margin-top:4.9pt;width:63pt;height:2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" filled="f" stroked="f">
                <v:textbox>
                  <w:txbxContent>
                    <w:p w14:paraId="35523636" w14:textId="77777777" w:rsidR="0029352F" w:rsidRDefault="0029352F" w:rsidP="00FF098D">
                      <w:r>
                        <w:t>48</w:t>
                      </w:r>
                      <w:r w:rsidRPr="00FF098D"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63D4A43D" wp14:editId="423ACEEF">
                <wp:simplePos x="0" y="0"/>
                <wp:positionH relativeFrom="column">
                  <wp:posOffset>2057400</wp:posOffset>
                </wp:positionH>
                <wp:positionV relativeFrom="paragraph">
                  <wp:posOffset>62230</wp:posOffset>
                </wp:positionV>
                <wp:extent cx="1371600" cy="685800"/>
                <wp:effectExtent l="38100" t="38100" r="88900" b="114300"/>
                <wp:wrapNone/>
                <wp:docPr id="17" name="Right Tri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71600" cy="6858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Triangle 17" o:spid="_x0000_s1026" type="#_x0000_t6" style="position:absolute;margin-left:162pt;margin-top:4.9pt;width:108pt;height:54pt;rotation:-90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" filled="f" strokecolor="black [3213]">
                <v:shadow on="t" opacity="22937f" mv:blur="40000f" origin=",.5" offset="0,23000emu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5CEA1BB" wp14:editId="131F7E0B">
                <wp:simplePos x="0" y="0"/>
                <wp:positionH relativeFrom="column">
                  <wp:posOffset>2400300</wp:posOffset>
                </wp:positionH>
                <wp:positionV relativeFrom="paragraph">
                  <wp:posOffset>862330</wp:posOffset>
                </wp:positionV>
                <wp:extent cx="800100" cy="342900"/>
                <wp:effectExtent l="0" t="0" r="0" b="12700"/>
                <wp:wrapSquare wrapText="bothSides"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ADAE4E" w14:textId="77777777" w:rsidR="0029352F" w:rsidRDefault="0029352F" w:rsidP="00FF098D">
                            <w:r>
                              <w:t>37</w:t>
                            </w:r>
                            <w:r w:rsidRPr="00FF098D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0" type="#_x0000_t202" style="position:absolute;margin-left:189pt;margin-top:67.9pt;width:63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" filled="f" stroked="f">
                <v:textbox>
                  <w:txbxContent>
                    <w:p w14:paraId="5DADAE4E" w14:textId="77777777" w:rsidR="0029352F" w:rsidRDefault="0029352F" w:rsidP="00FF098D">
                      <w:r>
                        <w:t>37</w:t>
                      </w:r>
                      <w:r w:rsidRPr="00FF098D"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A333042" wp14:editId="58CF19A9">
                <wp:simplePos x="0" y="0"/>
                <wp:positionH relativeFrom="column">
                  <wp:posOffset>800100</wp:posOffset>
                </wp:positionH>
                <wp:positionV relativeFrom="paragraph">
                  <wp:posOffset>976630</wp:posOffset>
                </wp:positionV>
                <wp:extent cx="457200" cy="443230"/>
                <wp:effectExtent l="0" t="0" r="0" b="0"/>
                <wp:wrapSquare wrapText="bothSides"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427EF3" w14:textId="77777777" w:rsidR="0029352F" w:rsidRDefault="0029352F" w:rsidP="00FF098D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31" type="#_x0000_t202" style="position:absolute;margin-left:63pt;margin-top:76.9pt;width:36pt;height:34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" filled="f" stroked="f">
                <v:textbox>
                  <w:txbxContent>
                    <w:p w14:paraId="79427EF3" w14:textId="77777777" w:rsidR="0029352F" w:rsidRDefault="0029352F" w:rsidP="00FF098D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1C183F64" wp14:editId="69448E62">
                <wp:simplePos x="0" y="0"/>
                <wp:positionH relativeFrom="column">
                  <wp:posOffset>270510</wp:posOffset>
                </wp:positionH>
                <wp:positionV relativeFrom="paragraph">
                  <wp:posOffset>290830</wp:posOffset>
                </wp:positionV>
                <wp:extent cx="1371600" cy="685800"/>
                <wp:effectExtent l="50800" t="25400" r="76200" b="101600"/>
                <wp:wrapNone/>
                <wp:docPr id="9" name="Right Tri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6858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Right Triangle 9" o:spid="_x0000_s1026" type="#_x0000_t6" style="position:absolute;margin-left:21.3pt;margin-top:22.9pt;width:108pt;height:54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" filled="f" strokecolor="black [3213]">
                <v:shadow on="t" opacity="22937f" mv:blur="40000f" origin=",.5" offset="0,23000emu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6172224" wp14:editId="43DD2883">
                <wp:simplePos x="0" y="0"/>
                <wp:positionH relativeFrom="column">
                  <wp:posOffset>228600</wp:posOffset>
                </wp:positionH>
                <wp:positionV relativeFrom="paragraph">
                  <wp:posOffset>405130</wp:posOffset>
                </wp:positionV>
                <wp:extent cx="800100" cy="3429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763336" w14:textId="77777777" w:rsidR="0029352F" w:rsidRDefault="0029352F" w:rsidP="00FF098D">
                            <w:r>
                              <w:t>15</w:t>
                            </w:r>
                            <w:r w:rsidRPr="00FF098D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2" type="#_x0000_t202" style="position:absolute;margin-left:18pt;margin-top:31.9pt;width:63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" filled="f" stroked="f">
                <v:textbox>
                  <w:txbxContent>
                    <w:p w14:paraId="4F763336" w14:textId="77777777" w:rsidR="0029352F" w:rsidRDefault="0029352F" w:rsidP="00FF098D">
                      <w:r>
                        <w:t>15</w:t>
                      </w:r>
                      <w:r w:rsidRPr="00FF098D"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4. </w:t>
      </w:r>
      <w:r>
        <w:tab/>
      </w:r>
      <w:r>
        <w:tab/>
      </w:r>
      <w:r>
        <w:tab/>
      </w:r>
      <w:r>
        <w:tab/>
        <w:t xml:space="preserve">5. </w:t>
      </w:r>
      <w:r>
        <w:tab/>
      </w:r>
      <w:r>
        <w:tab/>
      </w:r>
      <w:r>
        <w:tab/>
        <w:t xml:space="preserve">6. </w:t>
      </w:r>
    </w:p>
    <w:p w14:paraId="46E08664" w14:textId="1755661B" w:rsidR="00E5214C" w:rsidRDefault="0029352F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1CD8D20" wp14:editId="65217858">
                <wp:simplePos x="0" y="0"/>
                <wp:positionH relativeFrom="column">
                  <wp:posOffset>3086100</wp:posOffset>
                </wp:positionH>
                <wp:positionV relativeFrom="paragraph">
                  <wp:posOffset>97790</wp:posOffset>
                </wp:positionV>
                <wp:extent cx="457200" cy="443230"/>
                <wp:effectExtent l="0" t="0" r="0" b="0"/>
                <wp:wrapSquare wrapText="bothSides"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43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B8DD09" w14:textId="77777777" w:rsidR="0029352F" w:rsidRDefault="0029352F" w:rsidP="00FF098D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3" type="#_x0000_t202" style="position:absolute;margin-left:243pt;margin-top:7.7pt;width:36pt;height:34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" filled="f" stroked="f">
                <v:textbox>
                  <w:txbxContent>
                    <w:p w14:paraId="21B8DD09" w14:textId="77777777" w:rsidR="0029352F" w:rsidRDefault="0029352F" w:rsidP="00FF098D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0A1773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0EEC294" wp14:editId="220C34EB">
                <wp:simplePos x="0" y="0"/>
                <wp:positionH relativeFrom="column">
                  <wp:posOffset>800100</wp:posOffset>
                </wp:positionH>
                <wp:positionV relativeFrom="paragraph">
                  <wp:posOffset>97790</wp:posOffset>
                </wp:positionV>
                <wp:extent cx="457200" cy="342900"/>
                <wp:effectExtent l="0" t="0" r="0" b="12700"/>
                <wp:wrapSquare wrapText="bothSides"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1C6D4C5" w14:textId="5105A58E" w:rsidR="0029352F" w:rsidRDefault="0029352F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7" o:spid="_x0000_s1034" type="#_x0000_t202" style="position:absolute;margin-left:63pt;margin-top:7.7pt;width:36pt;height:2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6yz+tACAAAX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" filled="f" stroked="f">
                <v:textbox>
                  <w:txbxContent>
                    <w:p w14:paraId="01C6D4C5" w14:textId="5105A58E" w:rsidR="0029352F" w:rsidRDefault="0029352F">
                      <w: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90957A" w14:textId="114D159A" w:rsidR="00E5214C" w:rsidRDefault="00E5214C" w:rsidP="008F120E"/>
    <w:p w14:paraId="7BC3396A" w14:textId="4490B58C" w:rsidR="00E5214C" w:rsidRDefault="000A1773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917FA8B" wp14:editId="7E9182BD">
                <wp:simplePos x="0" y="0"/>
                <wp:positionH relativeFrom="column">
                  <wp:posOffset>3657600</wp:posOffset>
                </wp:positionH>
                <wp:positionV relativeFrom="paragraph">
                  <wp:posOffset>197485</wp:posOffset>
                </wp:positionV>
                <wp:extent cx="457200" cy="342900"/>
                <wp:effectExtent l="0" t="0" r="0" b="12700"/>
                <wp:wrapSquare wrapText="bothSides"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A4F01C" w14:textId="659E9727" w:rsidR="0029352F" w:rsidRDefault="0029352F" w:rsidP="000A1773">
                            <w:r>
                              <w:t>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9" o:spid="_x0000_s1035" type="#_x0000_t202" style="position:absolute;margin-left:4in;margin-top:15.55pt;width:36pt;height:27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" filled="f" stroked="f">
                <v:textbox>
                  <w:txbxContent>
                    <w:p w14:paraId="68A4F01C" w14:textId="659E9727" w:rsidR="0029352F" w:rsidRDefault="0029352F" w:rsidP="000A1773">
                      <w:r>
                        <w:t>2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B7E9E62" w14:textId="1DC61FBB" w:rsidR="00E5214C" w:rsidRDefault="000A1773" w:rsidP="008F120E">
      <w:r>
        <w:t xml:space="preserve"> </w:t>
      </w:r>
    </w:p>
    <w:p w14:paraId="138EC748" w14:textId="35D21F82" w:rsidR="00E5214C" w:rsidRDefault="000A1773" w:rsidP="008F120E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5798E89" wp14:editId="4956EF11">
                <wp:simplePos x="0" y="0"/>
                <wp:positionH relativeFrom="column">
                  <wp:posOffset>2514600</wp:posOffset>
                </wp:positionH>
                <wp:positionV relativeFrom="paragraph">
                  <wp:posOffset>49530</wp:posOffset>
                </wp:positionV>
                <wp:extent cx="457200" cy="342900"/>
                <wp:effectExtent l="0" t="0" r="0" b="12700"/>
                <wp:wrapSquare wrapText="bothSides"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5C7043" w14:textId="4CE0073D" w:rsidR="0029352F" w:rsidRDefault="0029352F" w:rsidP="000A1773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8" o:spid="_x0000_s1036" type="#_x0000_t202" style="position:absolute;margin-left:198pt;margin-top:3.9pt;width:36pt;height:2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" filled="f" stroked="f">
                <v:textbox>
                  <w:txbxContent>
                    <w:p w14:paraId="6D5C7043" w14:textId="4CE0073D" w:rsidR="0029352F" w:rsidRDefault="0029352F" w:rsidP="000A1773">
                      <w:r>
                        <w:t>1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77FD90A" w14:textId="77777777" w:rsidR="00E5214C" w:rsidRDefault="00E5214C" w:rsidP="008F120E"/>
    <w:p w14:paraId="2EB64434" w14:textId="77777777" w:rsidR="00E5214C" w:rsidRDefault="00E5214C" w:rsidP="008F120E"/>
    <w:p w14:paraId="5114C7A4" w14:textId="77777777" w:rsidR="006D1260" w:rsidRDefault="006D1260" w:rsidP="008F120E"/>
    <w:p w14:paraId="253BD198" w14:textId="77777777" w:rsidR="006D1260" w:rsidRDefault="006D1260" w:rsidP="008F120E"/>
    <w:p w14:paraId="21634420" w14:textId="1ECA0705" w:rsidR="00E5214C" w:rsidRDefault="00E5214C" w:rsidP="008F120E">
      <w:r>
        <w:t>Evaluate the following using a calculator</w:t>
      </w:r>
      <w:r w:rsidR="000A1773">
        <w:t>. Round to 2 decimal places</w:t>
      </w:r>
      <w:r>
        <w:t>.</w:t>
      </w:r>
    </w:p>
    <w:p w14:paraId="7839532B" w14:textId="77777777" w:rsidR="00E5214C" w:rsidRDefault="00E5214C" w:rsidP="008F120E"/>
    <w:p w14:paraId="4A3886C4" w14:textId="77777777" w:rsidR="00E5214C" w:rsidRDefault="00E5214C" w:rsidP="008F120E">
      <w:r>
        <w:t xml:space="preserve">7.) </w:t>
      </w:r>
      <w:proofErr w:type="gramStart"/>
      <w:r>
        <w:t>sin80</w:t>
      </w:r>
      <w:proofErr w:type="gramEnd"/>
      <w:r>
        <w:t>=</w:t>
      </w:r>
      <w:r>
        <w:tab/>
      </w:r>
      <w:r>
        <w:tab/>
      </w:r>
      <w:r>
        <w:tab/>
        <w:t>8) cos37=</w:t>
      </w:r>
      <w:r>
        <w:tab/>
      </w:r>
      <w:r>
        <w:tab/>
      </w:r>
      <w:r>
        <w:tab/>
        <w:t>9) tan356=</w:t>
      </w:r>
    </w:p>
    <w:p w14:paraId="7596E7A3" w14:textId="77777777" w:rsidR="00E5214C" w:rsidRDefault="00E5214C" w:rsidP="008F120E"/>
    <w:p w14:paraId="394161A2" w14:textId="77777777" w:rsidR="00E5214C" w:rsidRDefault="00E5214C" w:rsidP="008F120E"/>
    <w:p w14:paraId="1C4B62CA" w14:textId="77777777" w:rsidR="00E5214C" w:rsidRDefault="00E5214C" w:rsidP="008F120E">
      <w:r>
        <w:lastRenderedPageBreak/>
        <w:t>Fill in the blank with the correct ratio (opposite, hypotenuse, adjacent)</w:t>
      </w:r>
    </w:p>
    <w:p w14:paraId="1319982E" w14:textId="77777777" w:rsidR="00E5214C" w:rsidRDefault="00E5214C" w:rsidP="008F120E"/>
    <w:p w14:paraId="57EFEA69" w14:textId="77777777" w:rsidR="00E5214C" w:rsidRDefault="00E5214C" w:rsidP="00E5214C">
      <w:pPr>
        <w:tabs>
          <w:tab w:val="left" w:pos="760"/>
        </w:tabs>
      </w:pPr>
      <w:r>
        <w:t xml:space="preserve">10. </w:t>
      </w:r>
      <w:proofErr w:type="gramStart"/>
      <w:r>
        <w:t>sin</w:t>
      </w:r>
      <w:proofErr w:type="gramEnd"/>
      <w:r w:rsidRPr="00E5214C">
        <w:rPr>
          <w:position w:val="-6"/>
        </w:rPr>
        <w:object w:dxaOrig="200" w:dyaOrig="280" w14:anchorId="5C688D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pt;height:14pt" o:ole="">
            <v:imagedata r:id="rId8" o:title=""/>
          </v:shape>
          <o:OLEObject Type="Embed" ProgID="Equation.DSMT4" ShapeID="_x0000_i1028" DrawAspect="Content" ObjectID="_1396340780" r:id="rId9"/>
        </w:object>
      </w:r>
      <w:r>
        <w:t>=____________</w:t>
      </w:r>
      <w:r>
        <w:tab/>
      </w:r>
      <w:r>
        <w:tab/>
        <w:t xml:space="preserve">11. </w:t>
      </w:r>
      <w:proofErr w:type="spellStart"/>
      <w:proofErr w:type="gramStart"/>
      <w:r>
        <w:t>cos</w:t>
      </w:r>
      <w:proofErr w:type="spellEnd"/>
      <w:proofErr w:type="gramEnd"/>
      <w:r w:rsidRPr="00E5214C">
        <w:rPr>
          <w:position w:val="-6"/>
        </w:rPr>
        <w:object w:dxaOrig="200" w:dyaOrig="280" w14:anchorId="320F681C">
          <v:shape id="_x0000_i1029" type="#_x0000_t75" style="width:10pt;height:14pt" o:ole="">
            <v:imagedata r:id="rId10" o:title=""/>
          </v:shape>
          <o:OLEObject Type="Embed" ProgID="Equation.DSMT4" ShapeID="_x0000_i1029" DrawAspect="Content" ObjectID="_1396340781" r:id="rId11"/>
        </w:object>
      </w:r>
      <w:r>
        <w:t>=__________</w:t>
      </w:r>
      <w:r>
        <w:tab/>
      </w:r>
      <w:r>
        <w:tab/>
        <w:t xml:space="preserve">12. </w:t>
      </w:r>
      <w:proofErr w:type="gramStart"/>
      <w:r>
        <w:t>tan</w:t>
      </w:r>
      <w:proofErr w:type="gramEnd"/>
      <w:r w:rsidRPr="00E5214C">
        <w:rPr>
          <w:position w:val="-6"/>
        </w:rPr>
        <w:object w:dxaOrig="200" w:dyaOrig="280" w14:anchorId="1419BA3D">
          <v:shape id="_x0000_i1030" type="#_x0000_t75" style="width:10pt;height:14pt" o:ole="">
            <v:imagedata r:id="rId12" o:title=""/>
          </v:shape>
          <o:OLEObject Type="Embed" ProgID="Equation.DSMT4" ShapeID="_x0000_i1030" DrawAspect="Content" ObjectID="_1396340782" r:id="rId13"/>
        </w:object>
      </w:r>
      <w:r>
        <w:t>=_______________</w:t>
      </w:r>
    </w:p>
    <w:p w14:paraId="2A00A5D9" w14:textId="77777777" w:rsidR="00E5214C" w:rsidRDefault="00E5214C" w:rsidP="00E5214C">
      <w:pPr>
        <w:tabs>
          <w:tab w:val="left" w:pos="760"/>
        </w:tabs>
      </w:pPr>
    </w:p>
    <w:p w14:paraId="75E7384A" w14:textId="77777777" w:rsidR="00E5214C" w:rsidRDefault="00E5214C" w:rsidP="00E5214C">
      <w:pPr>
        <w:tabs>
          <w:tab w:val="left" w:pos="760"/>
        </w:tabs>
      </w:pPr>
    </w:p>
    <w:p w14:paraId="42677382" w14:textId="77777777" w:rsidR="00E5214C" w:rsidRDefault="00E5214C" w:rsidP="00E5214C">
      <w:pPr>
        <w:tabs>
          <w:tab w:val="left" w:pos="760"/>
        </w:tabs>
      </w:pPr>
      <w:r>
        <w:t xml:space="preserve">13. </w:t>
      </w:r>
      <w:proofErr w:type="spellStart"/>
      <w:proofErr w:type="gramStart"/>
      <w:r>
        <w:t>csc</w:t>
      </w:r>
      <w:proofErr w:type="spellEnd"/>
      <w:proofErr w:type="gramEnd"/>
      <w:r w:rsidRPr="00E5214C">
        <w:rPr>
          <w:position w:val="-6"/>
        </w:rPr>
        <w:object w:dxaOrig="200" w:dyaOrig="280" w14:anchorId="3A0A7540">
          <v:shape id="_x0000_i1031" type="#_x0000_t75" style="width:10pt;height:14pt" o:ole="">
            <v:imagedata r:id="rId14" o:title=""/>
          </v:shape>
          <o:OLEObject Type="Embed" ProgID="Equation.DSMT4" ShapeID="_x0000_i1031" DrawAspect="Content" ObjectID="_1396340783" r:id="rId15"/>
        </w:object>
      </w:r>
      <w:r>
        <w:t>=_____________</w:t>
      </w:r>
      <w:r>
        <w:tab/>
        <w:t xml:space="preserve">14. </w:t>
      </w:r>
      <w:proofErr w:type="gramStart"/>
      <w:r>
        <w:t>sec</w:t>
      </w:r>
      <w:proofErr w:type="gramEnd"/>
      <w:r w:rsidRPr="00E5214C">
        <w:rPr>
          <w:position w:val="-6"/>
        </w:rPr>
        <w:object w:dxaOrig="200" w:dyaOrig="280" w14:anchorId="3E40EFD7">
          <v:shape id="_x0000_i1032" type="#_x0000_t75" style="width:10pt;height:14pt" o:ole="">
            <v:imagedata r:id="rId16" o:title=""/>
          </v:shape>
          <o:OLEObject Type="Embed" ProgID="Equation.DSMT4" ShapeID="_x0000_i1032" DrawAspect="Content" ObjectID="_1396340784" r:id="rId17"/>
        </w:object>
      </w:r>
      <w:r>
        <w:t>=___________</w:t>
      </w:r>
      <w:r>
        <w:tab/>
      </w:r>
      <w:r>
        <w:tab/>
        <w:t xml:space="preserve">15. </w:t>
      </w:r>
      <w:proofErr w:type="gramStart"/>
      <w:r>
        <w:t>cot</w:t>
      </w:r>
      <w:proofErr w:type="gramEnd"/>
      <w:r w:rsidRPr="00E5214C">
        <w:rPr>
          <w:position w:val="-6"/>
        </w:rPr>
        <w:object w:dxaOrig="200" w:dyaOrig="280" w14:anchorId="5C3DF1E8">
          <v:shape id="_x0000_i1033" type="#_x0000_t75" style="width:10pt;height:14pt" o:ole="">
            <v:imagedata r:id="rId18" o:title=""/>
          </v:shape>
          <o:OLEObject Type="Embed" ProgID="Equation.DSMT4" ShapeID="_x0000_i1033" DrawAspect="Content" ObjectID="_1396340785" r:id="rId19"/>
        </w:object>
      </w:r>
      <w:r>
        <w:t>=_________________</w:t>
      </w:r>
    </w:p>
    <w:p w14:paraId="15C70930" w14:textId="77777777" w:rsidR="00E5214C" w:rsidRDefault="00E5214C" w:rsidP="00E5214C">
      <w:pPr>
        <w:tabs>
          <w:tab w:val="left" w:pos="760"/>
        </w:tabs>
      </w:pPr>
    </w:p>
    <w:p w14:paraId="0FB82A71" w14:textId="77777777" w:rsidR="00E5214C" w:rsidRDefault="00E5214C" w:rsidP="00E5214C">
      <w:pPr>
        <w:tabs>
          <w:tab w:val="left" w:pos="760"/>
        </w:tabs>
      </w:pPr>
    </w:p>
    <w:p w14:paraId="7D8A06C5" w14:textId="25F55D9B" w:rsidR="00EF73FB" w:rsidRDefault="00EF73FB" w:rsidP="00EF73FB">
      <w:r>
        <w:t xml:space="preserve">Find the measure of the angle </w:t>
      </w:r>
      <w:r w:rsidR="006D1260">
        <w:t xml:space="preserve">x </w:t>
      </w:r>
      <w:r>
        <w:t>to the nearest degree.</w:t>
      </w:r>
    </w:p>
    <w:p w14:paraId="1C07994D" w14:textId="77777777" w:rsidR="00EF73FB" w:rsidRDefault="00EF73FB" w:rsidP="00EF73FB"/>
    <w:p w14:paraId="6A90EE05" w14:textId="27E0D356" w:rsidR="00EF73FB" w:rsidRDefault="00EF73FB" w:rsidP="00EF73FB"/>
    <w:p w14:paraId="3332AFE0" w14:textId="45D90773" w:rsidR="00EF73FB" w:rsidRDefault="007625B4" w:rsidP="00EF73FB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0224" behindDoc="1" locked="0" layoutInCell="1" allowOverlap="1" wp14:anchorId="3A696EEC" wp14:editId="7AE46C68">
                <wp:simplePos x="0" y="0"/>
                <wp:positionH relativeFrom="column">
                  <wp:posOffset>5372100</wp:posOffset>
                </wp:positionH>
                <wp:positionV relativeFrom="paragraph">
                  <wp:posOffset>83820</wp:posOffset>
                </wp:positionV>
                <wp:extent cx="457200" cy="4572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4F7CE1" w14:textId="6D4DC479" w:rsidR="0029352F" w:rsidRDefault="0029352F" w:rsidP="007625B4"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7" type="#_x0000_t202" style="position:absolute;margin-left:423pt;margin-top:6.6pt;width:36pt;height:36pt;z-index:-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vIb/0CAACz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" filled="f" stroked="f">
                <v:textbox>
                  <w:txbxContent>
                    <w:p w14:paraId="134F7CE1" w14:textId="6D4DC479" w:rsidR="0029352F" w:rsidRDefault="0029352F" w:rsidP="007625B4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EF73FB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7168FB" wp14:editId="6F08A8E3">
                <wp:simplePos x="0" y="0"/>
                <wp:positionH relativeFrom="column">
                  <wp:posOffset>2743200</wp:posOffset>
                </wp:positionH>
                <wp:positionV relativeFrom="paragraph">
                  <wp:posOffset>83820</wp:posOffset>
                </wp:positionV>
                <wp:extent cx="457200" cy="342900"/>
                <wp:effectExtent l="0" t="0" r="0" b="12700"/>
                <wp:wrapSquare wrapText="bothSides"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5923125" w14:textId="7BC20CF1" w:rsidR="0029352F" w:rsidRDefault="0029352F" w:rsidP="00EF73FB">
                            <w:r>
                              <w:t>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8" type="#_x0000_t202" style="position:absolute;margin-left:3in;margin-top:6.6pt;width:36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" filled="f" stroked="f">
                <v:textbox>
                  <w:txbxContent>
                    <w:p w14:paraId="25923125" w14:textId="7BC20CF1" w:rsidR="0029352F" w:rsidRDefault="0029352F" w:rsidP="00EF73FB">
                      <w:r>
                        <w:t>1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F73FB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6143EDB1" wp14:editId="5A1B3D08">
                <wp:simplePos x="0" y="0"/>
                <wp:positionH relativeFrom="column">
                  <wp:posOffset>2400300</wp:posOffset>
                </wp:positionH>
                <wp:positionV relativeFrom="paragraph">
                  <wp:posOffset>83820</wp:posOffset>
                </wp:positionV>
                <wp:extent cx="866775" cy="466725"/>
                <wp:effectExtent l="0" t="25400" r="73025" b="15875"/>
                <wp:wrapNone/>
                <wp:docPr id="28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6775" cy="4667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6" style="position:absolute;margin-left:189pt;margin-top:6.6pt;width:68.25pt;height:36.75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"/>
            </w:pict>
          </mc:Fallback>
        </mc:AlternateContent>
      </w:r>
      <w:r w:rsidR="00EF73FB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7D44CEA" wp14:editId="388AAA82">
                <wp:simplePos x="0" y="0"/>
                <wp:positionH relativeFrom="column">
                  <wp:posOffset>2857500</wp:posOffset>
                </wp:positionH>
                <wp:positionV relativeFrom="paragraph">
                  <wp:posOffset>312420</wp:posOffset>
                </wp:positionV>
                <wp:extent cx="228600" cy="228600"/>
                <wp:effectExtent l="0" t="0" r="0" b="0"/>
                <wp:wrapSquare wrapText="bothSides"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6C8057" w14:textId="77777777" w:rsidR="0029352F" w:rsidRDefault="0029352F" w:rsidP="00EF73FB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0" o:spid="_x0000_s1039" type="#_x0000_t202" style="position:absolute;margin-left:225pt;margin-top:24.6pt;width:18pt;height:18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" filled="f" stroked="f">
                <v:textbox>
                  <w:txbxContent>
                    <w:p w14:paraId="266C8057" w14:textId="77777777" w:rsidR="0029352F" w:rsidRDefault="0029352F" w:rsidP="00EF73FB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EF73FB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4DDAE77A" wp14:editId="5DCB40AE">
                <wp:simplePos x="0" y="0"/>
                <wp:positionH relativeFrom="column">
                  <wp:posOffset>2057400</wp:posOffset>
                </wp:positionH>
                <wp:positionV relativeFrom="paragraph">
                  <wp:posOffset>198120</wp:posOffset>
                </wp:positionV>
                <wp:extent cx="457200" cy="45720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F91D50" w14:textId="737B09B9" w:rsidR="0029352F" w:rsidRDefault="0029352F" w:rsidP="00EF73FB">
                            <w:r>
                              <w:t>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40" type="#_x0000_t202" style="position:absolute;margin-left:162pt;margin-top:15.6pt;width:36pt;height:36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srvGvwCAACz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" filled="f" stroked="f">
                <v:textbox>
                  <w:txbxContent>
                    <w:p w14:paraId="10F91D50" w14:textId="737B09B9" w:rsidR="0029352F" w:rsidRDefault="0029352F" w:rsidP="00EF73FB">
                      <w: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  <w:r w:rsidR="00EF73FB">
        <w:rPr>
          <w:rFonts w:ascii="Calibri" w:hAnsi="Calibri" w:cs="Calibri"/>
          <w:sz w:val="22"/>
          <w:szCs w:val="22"/>
        </w:rPr>
        <w:t>16.)</w:t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  <w:t>17.)</w:t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  <w:t>18.)</w:t>
      </w:r>
    </w:p>
    <w:p w14:paraId="3A91E50A" w14:textId="01093AA3" w:rsidR="00EF73FB" w:rsidRDefault="007625B4" w:rsidP="00EF73FB">
      <w:pPr>
        <w:ind w:left="630"/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6128" behindDoc="1" locked="0" layoutInCell="1" allowOverlap="1" wp14:anchorId="2971448B" wp14:editId="26CDDEFB">
                <wp:simplePos x="0" y="0"/>
                <wp:positionH relativeFrom="column">
                  <wp:posOffset>4457700</wp:posOffset>
                </wp:positionH>
                <wp:positionV relativeFrom="paragraph">
                  <wp:posOffset>141605</wp:posOffset>
                </wp:positionV>
                <wp:extent cx="866775" cy="466725"/>
                <wp:effectExtent l="50800" t="0" r="22225" b="41275"/>
                <wp:wrapNone/>
                <wp:docPr id="32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866775" cy="4667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6" style="position:absolute;margin-left:351pt;margin-top:11.15pt;width:68.25pt;height:36.75pt;rotation:180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"/>
            </w:pict>
          </mc:Fallback>
        </mc:AlternateContent>
      </w:r>
      <w:r w:rsidR="00EF73FB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06124E9F" wp14:editId="075EE15D">
                <wp:simplePos x="0" y="0"/>
                <wp:positionH relativeFrom="column">
                  <wp:posOffset>-228600</wp:posOffset>
                </wp:positionH>
                <wp:positionV relativeFrom="paragraph">
                  <wp:posOffset>15875</wp:posOffset>
                </wp:positionV>
                <wp:extent cx="866775" cy="466725"/>
                <wp:effectExtent l="0" t="25400" r="73025" b="15875"/>
                <wp:wrapNone/>
                <wp:docPr id="2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66775" cy="4667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6" style="position:absolute;margin-left:-17.95pt;margin-top:1.25pt;width:68.25pt;height:36.7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"/>
            </w:pict>
          </mc:Fallback>
        </mc:AlternateContent>
      </w:r>
      <w:r w:rsidR="00EF73FB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DF857B8" wp14:editId="1B4A0AC2">
                <wp:simplePos x="0" y="0"/>
                <wp:positionH relativeFrom="column">
                  <wp:posOffset>0</wp:posOffset>
                </wp:positionH>
                <wp:positionV relativeFrom="paragraph">
                  <wp:posOffset>130175</wp:posOffset>
                </wp:positionV>
                <wp:extent cx="457200" cy="342900"/>
                <wp:effectExtent l="0" t="0" r="0" b="12700"/>
                <wp:wrapSquare wrapText="bothSides"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7920FD" w14:textId="76F32E9E" w:rsidR="0029352F" w:rsidRDefault="0029352F" w:rsidP="00EF73FB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41" type="#_x0000_t202" style="position:absolute;left:0;text-align:left;margin-left:0;margin-top:10.25pt;width:36pt;height:27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" filled="f" stroked="f">
                <v:textbox>
                  <w:txbxContent>
                    <w:p w14:paraId="4B7920FD" w14:textId="76F32E9E" w:rsidR="0029352F" w:rsidRDefault="0029352F" w:rsidP="00EF73FB">
                      <w:r>
                        <w:t>1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F73FB">
        <w:rPr>
          <w:rFonts w:ascii="Calibri" w:hAnsi="Calibri" w:cs="Calibri"/>
          <w:sz w:val="22"/>
          <w:szCs w:val="22"/>
        </w:rPr>
        <w:t xml:space="preserve">    </w:t>
      </w:r>
      <w:r w:rsidR="00EF73FB" w:rsidRPr="00442282">
        <w:rPr>
          <w:rFonts w:ascii="Calibri" w:hAnsi="Calibri" w:cs="Calibri"/>
          <w:sz w:val="22"/>
          <w:szCs w:val="22"/>
        </w:rPr>
        <w:t xml:space="preserve">     </w:t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  <w:r w:rsidR="00EF73FB">
        <w:rPr>
          <w:rFonts w:ascii="Calibri" w:hAnsi="Calibri" w:cs="Calibri"/>
          <w:sz w:val="22"/>
          <w:szCs w:val="22"/>
        </w:rPr>
        <w:tab/>
      </w:r>
    </w:p>
    <w:p w14:paraId="0A0C811C" w14:textId="31FFAC88" w:rsidR="00EF73FB" w:rsidRDefault="007625B4" w:rsidP="00EF73FB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79E4F8" wp14:editId="3ABC138B">
                <wp:simplePos x="0" y="0"/>
                <wp:positionH relativeFrom="column">
                  <wp:posOffset>5143500</wp:posOffset>
                </wp:positionH>
                <wp:positionV relativeFrom="paragraph">
                  <wp:posOffset>187960</wp:posOffset>
                </wp:positionV>
                <wp:extent cx="228600" cy="228600"/>
                <wp:effectExtent l="0" t="0" r="0" b="0"/>
                <wp:wrapSquare wrapText="bothSides"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162EF2" w14:textId="77777777" w:rsidR="0029352F" w:rsidRDefault="0029352F" w:rsidP="007625B4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6" o:spid="_x0000_s1042" type="#_x0000_t202" style="position:absolute;margin-left:405pt;margin-top:14.8pt;width:18pt;height:1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" filled="f" stroked="f">
                <v:textbox>
                  <w:txbxContent>
                    <w:p w14:paraId="15162EF2" w14:textId="77777777" w:rsidR="0029352F" w:rsidRDefault="0029352F" w:rsidP="007625B4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8176" behindDoc="1" locked="0" layoutInCell="1" allowOverlap="1" wp14:anchorId="6009F1D3" wp14:editId="28BAAB0E">
                <wp:simplePos x="0" y="0"/>
                <wp:positionH relativeFrom="column">
                  <wp:posOffset>4114800</wp:posOffset>
                </wp:positionH>
                <wp:positionV relativeFrom="paragraph">
                  <wp:posOffset>73660</wp:posOffset>
                </wp:positionV>
                <wp:extent cx="457200" cy="45720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E0C475" w14:textId="601C756C" w:rsidR="0029352F" w:rsidRDefault="0029352F" w:rsidP="007625B4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43" type="#_x0000_t202" style="position:absolute;margin-left:324pt;margin-top:5.8pt;width:36pt;height:36pt;z-index:-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CiSUfwCAACz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" filled="f" stroked="f">
                <v:textbox>
                  <w:txbxContent>
                    <w:p w14:paraId="19E0C475" w14:textId="601C756C" w:rsidR="0029352F" w:rsidRDefault="0029352F" w:rsidP="007625B4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 w:rsidR="00EF73FB"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28B70F3" wp14:editId="3A78BDCB">
                <wp:simplePos x="0" y="0"/>
                <wp:positionH relativeFrom="column">
                  <wp:posOffset>114300</wp:posOffset>
                </wp:positionH>
                <wp:positionV relativeFrom="paragraph">
                  <wp:posOffset>65405</wp:posOffset>
                </wp:positionV>
                <wp:extent cx="228600" cy="228600"/>
                <wp:effectExtent l="0" t="0" r="0" b="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5544CC" w14:textId="77777777" w:rsidR="0029352F" w:rsidRDefault="0029352F" w:rsidP="00EF73FB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44" type="#_x0000_t202" style="position:absolute;margin-left:9pt;margin-top:5.15pt;width:18pt;height:1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" filled="f" stroked="f">
                <v:textbox>
                  <w:txbxContent>
                    <w:p w14:paraId="125544CC" w14:textId="77777777" w:rsidR="0029352F" w:rsidRDefault="0029352F" w:rsidP="00EF73FB">
                      <w:proofErr w:type="gramStart"/>
                      <w: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EF73FB">
        <w:tab/>
      </w:r>
      <w:r w:rsidR="00EF73FB">
        <w:tab/>
      </w:r>
    </w:p>
    <w:p w14:paraId="1CC1C5CC" w14:textId="77777777" w:rsidR="00EF73FB" w:rsidRDefault="00EF73FB" w:rsidP="00EF73FB"/>
    <w:p w14:paraId="50CDE68B" w14:textId="27F30950" w:rsidR="00EF73FB" w:rsidRDefault="00EF73FB" w:rsidP="00EF73FB">
      <w:pPr>
        <w:tabs>
          <w:tab w:val="left" w:pos="1920"/>
        </w:tabs>
      </w:pPr>
      <w:r>
        <w:t xml:space="preserve">                   22</w:t>
      </w:r>
    </w:p>
    <w:p w14:paraId="7FE21CD5" w14:textId="77777777" w:rsidR="00E5214C" w:rsidRDefault="00E5214C" w:rsidP="00E5214C">
      <w:pPr>
        <w:tabs>
          <w:tab w:val="left" w:pos="760"/>
        </w:tabs>
      </w:pPr>
    </w:p>
    <w:p w14:paraId="63BB0FCA" w14:textId="19046E7B" w:rsidR="007625B4" w:rsidRDefault="007625B4" w:rsidP="007625B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19. During its approach to Earth, the space shuttle’s glide angle changes.  When the space shuttle is 8 miles from the runway, its glide angle is about 18 degrees.  Find the shuttle’s altitude at this point in its descent.  Round your answer to the nearest tenth.</w:t>
      </w:r>
    </w:p>
    <w:p w14:paraId="1A59A927" w14:textId="77777777" w:rsidR="007625B4" w:rsidRDefault="007625B4" w:rsidP="007625B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00D320B5" wp14:editId="3E9A63B8">
                <wp:simplePos x="0" y="0"/>
                <wp:positionH relativeFrom="column">
                  <wp:posOffset>457200</wp:posOffset>
                </wp:positionH>
                <wp:positionV relativeFrom="paragraph">
                  <wp:posOffset>141605</wp:posOffset>
                </wp:positionV>
                <wp:extent cx="3400425" cy="1764665"/>
                <wp:effectExtent l="0" t="0" r="0" b="0"/>
                <wp:wrapNone/>
                <wp:docPr id="325" name="Group 3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00425" cy="1764665"/>
                          <a:chOff x="0" y="0"/>
                          <a:chExt cx="3400425" cy="1764665"/>
                        </a:xfrm>
                      </wpg:grpSpPr>
                      <wps:wsp>
                        <wps:cNvPr id="320" name="Arc 320"/>
                        <wps:cNvSpPr/>
                        <wps:spPr>
                          <a:xfrm flipH="1">
                            <a:off x="2286000" y="1282700"/>
                            <a:ext cx="152400" cy="393065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22" name="Group 322"/>
                        <wpg:cNvGrpSpPr/>
                        <wpg:grpSpPr>
                          <a:xfrm>
                            <a:off x="0" y="0"/>
                            <a:ext cx="3400425" cy="1764665"/>
                            <a:chOff x="0" y="0"/>
                            <a:chExt cx="3400425" cy="1764665"/>
                          </a:xfrm>
                        </wpg:grpSpPr>
                        <wps:wsp>
                          <wps:cNvPr id="316" name="Right Triangle 316"/>
                          <wps:cNvSpPr/>
                          <wps:spPr>
                            <a:xfrm>
                              <a:off x="718820" y="0"/>
                              <a:ext cx="1876425" cy="1485900"/>
                            </a:xfrm>
                            <a:prstGeom prst="rtTriangl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523875"/>
                              <a:ext cx="714375" cy="2787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0961AD2" w14:textId="77777777" w:rsidR="0029352F" w:rsidRDefault="0029352F" w:rsidP="007625B4">
                                <w:proofErr w:type="gramStart"/>
                                <w:r>
                                  <w:t>altitud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795" y="1485900"/>
                              <a:ext cx="1543050" cy="2787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2F3501" w14:textId="77777777" w:rsidR="0029352F" w:rsidRDefault="0029352F" w:rsidP="007625B4">
                                <w:proofErr w:type="gramStart"/>
                                <w:r>
                                  <w:t>distance</w:t>
                                </w:r>
                                <w:proofErr w:type="gramEnd"/>
                                <w:r>
                                  <w:t xml:space="preserve"> to runwa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1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90800" y="1352550"/>
                              <a:ext cx="809625" cy="27876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E80EAC3" w14:textId="77777777" w:rsidR="0029352F" w:rsidRDefault="0029352F" w:rsidP="007625B4">
                                <w:proofErr w:type="gramStart"/>
                                <w:r>
                                  <w:t>runwa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3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7020" y="1235710"/>
                              <a:ext cx="962025" cy="2489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FAD5685" w14:textId="77777777" w:rsidR="0029352F" w:rsidRPr="00D123AF" w:rsidRDefault="0029352F" w:rsidP="007625B4">
                                <w:pPr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D123AF">
                                  <w:rPr>
                                    <w:sz w:val="20"/>
                                  </w:rPr>
                                  <w:t>glide</w:t>
                                </w:r>
                                <w:proofErr w:type="gramEnd"/>
                                <w:r w:rsidRPr="00D123AF">
                                  <w:rPr>
                                    <w:sz w:val="20"/>
                                  </w:rPr>
                                  <w:t xml:space="preserve"> angl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25" o:spid="_x0000_s1045" style="position:absolute;margin-left:36pt;margin-top:11.15pt;width:267.75pt;height:138.95pt;z-index:251704320" coordsize="3400425,17646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">
                <v:shape id="Arc 320" o:spid="_x0000_s1046" style="position:absolute;left:2286000;top:1282700;width:152400;height:393065;flip:x;visibility:visible;mso-wrap-style:square;v-text-anchor:middle" coordsize="152400,39306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mRCBwgAA&#10;ANwAAAAPAAAAZHJzL2Rvd25yZXYueG1sRE/LagIxFN0L/kO4Qnea0UKR0ShalLZCFz42s7tMrjOD&#10;k5tpkjrx75uF0OXhvJfraFpxJ+cbywqmkwwEcWl1w5WCy3k/noPwAVlja5kUPMjDejUcLDHXtucj&#10;3U+hEimEfY4K6hC6XEpf1mTQT2xHnLirdQZDgq6S2mGfwk0rZ1n2Jg02nBpq7Oi9pvJ2+jUK/C72&#10;8++PoijcV9lhf/55xO1BqZdR3CxABIrhX/x0f2oFr7M0P51JR0Cu/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GZEIHCAAAA3AAAAA8AAAAAAAAAAAAAAAAAlwIAAGRycy9kb3du&#10;cmV2LnhtbFBLBQYAAAAABAAEAPUAAACGAwAAAAA=&#10;" path="m76200,0nsc118284,,152400,87991,152400,196533l76200,196533,76200,0xem76200,0nfc118284,,152400,87991,152400,196533e" filled="f" strokecolor="black [3040]">
                  <v:path arrowok="t" o:connecttype="custom" o:connectlocs="76200,0;152400,196533" o:connectangles="0,0"/>
                </v:shape>
                <v:group id="Group 322" o:spid="_x0000_s1047" style="position:absolute;width:3400425;height:1764665" coordsize="3400425,176466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yK5MxxAAAANwAAAAP&#10;AAAAAAAAAAAAAAAAAKkCAABkcnMvZG93bnJldi54bWxQSwUGAAAAAAQABAD6AAAAmgMAAAAA&#10;">
                  <v:shape id="Right Triangle 316" o:spid="_x0000_s1048" type="#_x0000_t6" style="position:absolute;left:718820;width:1876425;height:14859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s1FYxgAA&#10;ANwAAAAPAAAAZHJzL2Rvd25yZXYueG1sRI9Ba8JAFITvgv9heUJvdaNFaVNXUbGg1B4aLXh8ZJ+b&#10;YPZtml1N+u+7hYLHYWa+YWaLzlbiRo0vHSsYDRMQxLnTJRsFx8Pb4zMIH5A1Vo5JwQ95WMz7vRmm&#10;2rX8SbcsGBEh7FNUUIRQp1L6vCCLfuhq4uidXWMxRNkYqRtsI9xWcpwkU2mx5LhQYE3rgvJLdrUK&#10;vl42H6vWnFojv5P9++my3kx2mVIPg275CiJQF+7h//ZWK3gaTeHvTDwCcv4L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Vs1FYxgAAANwAAAAPAAAAAAAAAAAAAAAAAJcCAABkcnMv&#10;ZG93bnJldi54bWxQSwUGAAAAAAQABAD1AAAAigMAAAAA&#10;" filled="f" strokecolor="black [3200]" strokeweight="2pt"/>
                  <v:shape id="_x0000_s1049" type="#_x0000_t202" style="position:absolute;top:523875;width:71437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INKxwwAA&#10;ANwAAAAPAAAAZHJzL2Rvd25yZXYueG1sRI9Ba8JAFITvBf/D8oTe6iaWVomuIrYFD71U4/2RfWaD&#10;2bch+2riv+8WCj0OM/MNs96OvlU36mMT2EA+y0ARV8E2XBsoTx9PS1BRkC22gcnAnSJsN5OHNRY2&#10;DPxFt6PUKkE4FmjAiXSF1rFy5DHOQkecvEvoPUqSfa1tj0OC+1bPs+xVe2w4LTjsaO+ouh6/vQER&#10;u8vv5buPh/P4+Ta4rHrB0pjH6bhbgRIa5T/81z5YA8/5An7PpCOgN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5INKxwwAAANwAAAAPAAAAAAAAAAAAAAAAAJcCAABkcnMvZG93&#10;bnJldi54bWxQSwUGAAAAAAQABAD1AAAAhwMAAAAA&#10;" filled="f" stroked="f">
                    <v:textbox style="mso-fit-shape-to-text:t">
                      <w:txbxContent>
                        <w:p w14:paraId="70961AD2" w14:textId="77777777" w:rsidR="0029352F" w:rsidRDefault="0029352F" w:rsidP="007625B4">
                          <w:proofErr w:type="gramStart"/>
                          <w:r>
                            <w:t>altitude</w:t>
                          </w:r>
                          <w:proofErr w:type="gramEnd"/>
                        </w:p>
                      </w:txbxContent>
                    </v:textbox>
                  </v:shape>
                  <v:shape id="_x0000_s1050" type="#_x0000_t202" style="position:absolute;left:899795;top:1485900;width:1543050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v0bDvwAA&#10;ANwAAAAPAAAAZHJzL2Rvd25yZXYueG1sRE9Na8JAEL0X/A/LFHqrmygWSV1FtIIHL2q8D9lpNjQ7&#10;G7JTE/9991Dw+Hjfq83oW3WnPjaBDeTTDBRxFWzDtYHyenhfgoqCbLENTAYeFGGznryssLBh4DPd&#10;L1KrFMKxQANOpCu0jpUjj3EaOuLEfYfeoyTY19r2OKRw3+pZln1ojw2nBocd7RxVP5dfb0DEbvNH&#10;+eXj8Tae9oPLqgWWxry9jttPUEKjPMX/7qM1MM/T2nQmHQG9/g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i/RsO/AAAA3AAAAA8AAAAAAAAAAAAAAAAAlwIAAGRycy9kb3ducmV2&#10;LnhtbFBLBQYAAAAABAAEAPUAAACDAwAAAAA=&#10;" filled="f" stroked="f">
                    <v:textbox style="mso-fit-shape-to-text:t">
                      <w:txbxContent>
                        <w:p w14:paraId="312F3501" w14:textId="77777777" w:rsidR="0029352F" w:rsidRDefault="0029352F" w:rsidP="007625B4">
                          <w:proofErr w:type="gramStart"/>
                          <w:r>
                            <w:t>distance</w:t>
                          </w:r>
                          <w:proofErr w:type="gramEnd"/>
                          <w:r>
                            <w:t xml:space="preserve"> to runway</w:t>
                          </w:r>
                        </w:p>
                      </w:txbxContent>
                    </v:textbox>
                  </v:shape>
                  <v:shape id="_x0000_s1051" type="#_x0000_t202" style="position:absolute;left:2590800;top:1352550;width:809625;height:2787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8+NYwwAA&#10;ANwAAAAPAAAAZHJzL2Rvd25yZXYueG1sRI9Ba8JAFITvBf/D8oTe6iaWFo2uIrYFD71U4/2RfWaD&#10;2bch+2riv+8WCj0OM/MNs96OvlU36mMT2EA+y0ARV8E2XBsoTx9PC1BRkC22gcnAnSJsN5OHNRY2&#10;DPxFt6PUKkE4FmjAiXSF1rFy5DHOQkecvEvoPUqSfa1tj0OC+1bPs+xVe2w4LTjsaO+ouh6/vQER&#10;u8vv5buPh/P4+Ta4rHrB0pjH6bhbgRIa5T/81z5YA8/5En7PpCOgN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n8+NYwwAAANwAAAAPAAAAAAAAAAAAAAAAAJcCAABkcnMvZG93&#10;bnJldi54bWxQSwUGAAAAAAQABAD1AAAAhwMAAAAA&#10;" filled="f" stroked="f">
                    <v:textbox style="mso-fit-shape-to-text:t">
                      <w:txbxContent>
                        <w:p w14:paraId="5E80EAC3" w14:textId="77777777" w:rsidR="0029352F" w:rsidRDefault="0029352F" w:rsidP="007625B4">
                          <w:proofErr w:type="gramStart"/>
                          <w:r>
                            <w:t>runway</w:t>
                          </w:r>
                          <w:proofErr w:type="gramEnd"/>
                        </w:p>
                      </w:txbxContent>
                    </v:textbox>
                  </v:shape>
                  <v:shape id="_x0000_s1052" type="#_x0000_t202" style="position:absolute;left:1557020;top:1235710;width:962025;height:2489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6SXjwgAA&#10;ANwAAAAPAAAAZHJzL2Rvd25yZXYueG1sRI9Ba8JAFITvhf6H5Qm91U0sLSW6itQWPPRSTe+P7DMb&#10;zL4N2aeJ/94VBI/DzHzDLFajb9WZ+tgENpBPM1DEVbAN1wbK/c/rJ6goyBbbwGTgQhFWy+enBRY2&#10;DPxH553UKkE4FmjAiXSF1rFy5DFOQ0ecvEPoPUqSfa1tj0OC+1bPsuxDe2w4LTjs6MtRddydvAER&#10;u84v5beP2//xdzO4rHrH0piXybiegxIa5RG+t7fWwNssh9uZdAT08go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fpJePCAAAA3AAAAA8AAAAAAAAAAAAAAAAAlwIAAGRycy9kb3du&#10;cmV2LnhtbFBLBQYAAAAABAAEAPUAAACGAwAAAAA=&#10;" filled="f" stroked="f">
                    <v:textbox style="mso-fit-shape-to-text:t">
                      <w:txbxContent>
                        <w:p w14:paraId="2FAD5685" w14:textId="77777777" w:rsidR="0029352F" w:rsidRPr="00D123AF" w:rsidRDefault="0029352F" w:rsidP="007625B4">
                          <w:pPr>
                            <w:rPr>
                              <w:sz w:val="20"/>
                            </w:rPr>
                          </w:pPr>
                          <w:proofErr w:type="gramStart"/>
                          <w:r w:rsidRPr="00D123AF">
                            <w:rPr>
                              <w:sz w:val="20"/>
                            </w:rPr>
                            <w:t>glide</w:t>
                          </w:r>
                          <w:proofErr w:type="gramEnd"/>
                          <w:r w:rsidRPr="00D123AF">
                            <w:rPr>
                              <w:sz w:val="20"/>
                            </w:rPr>
                            <w:t xml:space="preserve"> angl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CBAFECD" w14:textId="77777777" w:rsidR="007625B4" w:rsidRPr="003C5AA2" w:rsidRDefault="007625B4" w:rsidP="007625B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3F06AE1" wp14:editId="7941014B">
                <wp:simplePos x="0" y="0"/>
                <wp:positionH relativeFrom="column">
                  <wp:posOffset>1171575</wp:posOffset>
                </wp:positionH>
                <wp:positionV relativeFrom="paragraph">
                  <wp:posOffset>1341755</wp:posOffset>
                </wp:positionV>
                <wp:extent cx="90805" cy="90805"/>
                <wp:effectExtent l="0" t="0" r="23495" b="23495"/>
                <wp:wrapNone/>
                <wp:docPr id="329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92.25pt;margin-top:105.65pt;width:7.15pt;height:7.1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"/>
            </w:pict>
          </mc:Fallback>
        </mc:AlternateContent>
      </w:r>
    </w:p>
    <w:p w14:paraId="2CCE032C" w14:textId="77777777" w:rsidR="007625B4" w:rsidRDefault="007625B4" w:rsidP="007625B4"/>
    <w:p w14:paraId="765C7CD5" w14:textId="77777777" w:rsidR="007625B4" w:rsidRDefault="007625B4" w:rsidP="007625B4"/>
    <w:p w14:paraId="552DED04" w14:textId="77777777" w:rsidR="007625B4" w:rsidRDefault="007625B4" w:rsidP="007625B4"/>
    <w:p w14:paraId="5DEA932F" w14:textId="77777777" w:rsidR="007625B4" w:rsidRDefault="007625B4" w:rsidP="007625B4"/>
    <w:p w14:paraId="0B1D5F06" w14:textId="77777777" w:rsidR="007625B4" w:rsidRDefault="007625B4" w:rsidP="007625B4"/>
    <w:p w14:paraId="20790E98" w14:textId="77777777" w:rsidR="00E5214C" w:rsidRDefault="00E5214C" w:rsidP="00E5214C">
      <w:pPr>
        <w:tabs>
          <w:tab w:val="left" w:pos="760"/>
        </w:tabs>
      </w:pPr>
    </w:p>
    <w:p w14:paraId="5F319065" w14:textId="77777777" w:rsidR="00E5214C" w:rsidRDefault="00E5214C" w:rsidP="008F120E"/>
    <w:p w14:paraId="0B7D4EDB" w14:textId="77777777" w:rsidR="00E5214C" w:rsidRDefault="00E5214C" w:rsidP="008F120E"/>
    <w:p w14:paraId="6146EB11" w14:textId="480AFAF6" w:rsidR="00E5214C" w:rsidRDefault="00E5214C" w:rsidP="008F120E"/>
    <w:p w14:paraId="5A0F134A" w14:textId="77777777" w:rsidR="007625B4" w:rsidRDefault="007625B4" w:rsidP="008F120E"/>
    <w:p w14:paraId="5AB53C7E" w14:textId="75B02939" w:rsidR="007625B4" w:rsidRPr="00BA0DA7" w:rsidRDefault="007625B4" w:rsidP="007625B4">
      <w:pPr>
        <w:tabs>
          <w:tab w:val="left" w:pos="360"/>
        </w:tabs>
        <w:rPr>
          <w:rFonts w:asciiTheme="majorHAnsi" w:hAnsiTheme="majorHAnsi"/>
        </w:rPr>
      </w:pPr>
      <w:r>
        <w:t>20.</w:t>
      </w:r>
      <w:r>
        <w:rPr>
          <w:rFonts w:asciiTheme="majorHAnsi" w:hAnsiTheme="majorHAnsi"/>
        </w:rPr>
        <w:t xml:space="preserve">  </w:t>
      </w:r>
      <w:r w:rsidRPr="00BA0DA7">
        <w:rPr>
          <w:rFonts w:asciiTheme="majorHAnsi" w:hAnsiTheme="majorHAnsi"/>
        </w:rPr>
        <w:t>The angle of elevation from the base of a waterslide to the top is about 1</w:t>
      </w:r>
      <w:r>
        <w:rPr>
          <w:rFonts w:asciiTheme="majorHAnsi" w:hAnsiTheme="majorHAnsi"/>
        </w:rPr>
        <w:t>2</w:t>
      </w:r>
      <w:r w:rsidRPr="00BA0DA7">
        <w:rPr>
          <w:rFonts w:asciiTheme="majorHAnsi" w:eastAsia="Times New Roman" w:hAnsiTheme="majorHAnsi"/>
          <w:position w:val="-4"/>
        </w:rPr>
        <w:object w:dxaOrig="135" w:dyaOrig="315" w14:anchorId="4FD5DE12">
          <v:shape id="_x0000_i1034" type="#_x0000_t75" style="width:7pt;height:16pt" o:ole="">
            <v:imagedata r:id="rId20" o:title=""/>
          </v:shape>
          <o:OLEObject Type="Embed" ProgID="Equation.DSMT4" ShapeID="_x0000_i1034" DrawAspect="Content" ObjectID="_1396340786" r:id="rId21"/>
        </w:object>
      </w:r>
      <w:r>
        <w:rPr>
          <w:rFonts w:asciiTheme="majorHAnsi" w:hAnsiTheme="majorHAnsi"/>
        </w:rPr>
        <w:t xml:space="preserve">.  The slide </w:t>
      </w:r>
      <w:r w:rsidRPr="00BA0DA7">
        <w:rPr>
          <w:rFonts w:asciiTheme="majorHAnsi" w:hAnsiTheme="majorHAnsi"/>
        </w:rPr>
        <w:t>extends horizon</w:t>
      </w:r>
      <w:r>
        <w:rPr>
          <w:rFonts w:asciiTheme="majorHAnsi" w:hAnsiTheme="majorHAnsi"/>
        </w:rPr>
        <w:t>tally (along the ground) about 52.2</w:t>
      </w:r>
      <w:r w:rsidRPr="00BA0DA7">
        <w:rPr>
          <w:rFonts w:asciiTheme="majorHAnsi" w:hAnsiTheme="majorHAnsi"/>
        </w:rPr>
        <w:t xml:space="preserve"> meters.  How tall is the slide?</w:t>
      </w:r>
    </w:p>
    <w:p w14:paraId="0F63D6FA" w14:textId="69DC9F3D" w:rsidR="007625B4" w:rsidRDefault="007625B4" w:rsidP="008F120E"/>
    <w:p w14:paraId="295889A6" w14:textId="77777777" w:rsidR="006856DD" w:rsidRDefault="006856DD" w:rsidP="008F120E"/>
    <w:p w14:paraId="11232FDF" w14:textId="77777777" w:rsidR="006856DD" w:rsidRDefault="006856DD" w:rsidP="006856DD">
      <w:pPr>
        <w:rPr>
          <w:sz w:val="28"/>
          <w:szCs w:val="28"/>
        </w:rPr>
      </w:pPr>
    </w:p>
    <w:p w14:paraId="0DF02AAC" w14:textId="77777777" w:rsidR="006856DD" w:rsidRDefault="006856DD" w:rsidP="006856DD">
      <w:pPr>
        <w:rPr>
          <w:sz w:val="28"/>
          <w:szCs w:val="28"/>
        </w:rPr>
      </w:pPr>
    </w:p>
    <w:p w14:paraId="51A1C5DA" w14:textId="77777777" w:rsidR="006856DD" w:rsidRDefault="006856DD" w:rsidP="006856DD">
      <w:pPr>
        <w:rPr>
          <w:sz w:val="28"/>
          <w:szCs w:val="28"/>
        </w:rPr>
      </w:pPr>
    </w:p>
    <w:p w14:paraId="46300CF8" w14:textId="77777777" w:rsidR="006856DD" w:rsidRDefault="006856DD" w:rsidP="006856DD">
      <w:pPr>
        <w:rPr>
          <w:sz w:val="28"/>
          <w:szCs w:val="28"/>
        </w:rPr>
      </w:pPr>
    </w:p>
    <w:p w14:paraId="3C6E5897" w14:textId="77777777" w:rsidR="006856DD" w:rsidRDefault="006856DD" w:rsidP="006856DD">
      <w:pPr>
        <w:rPr>
          <w:sz w:val="28"/>
          <w:szCs w:val="28"/>
        </w:rPr>
      </w:pPr>
    </w:p>
    <w:p w14:paraId="7049722B" w14:textId="77777777" w:rsidR="006856DD" w:rsidRDefault="006856DD" w:rsidP="006856DD">
      <w:pPr>
        <w:rPr>
          <w:sz w:val="28"/>
          <w:szCs w:val="28"/>
        </w:rPr>
      </w:pPr>
    </w:p>
    <w:p w14:paraId="4CADC93E" w14:textId="77777777" w:rsidR="006856DD" w:rsidRDefault="006856DD" w:rsidP="006856DD">
      <w:pPr>
        <w:rPr>
          <w:sz w:val="28"/>
          <w:szCs w:val="28"/>
        </w:rPr>
      </w:pPr>
    </w:p>
    <w:p w14:paraId="2794B89E" w14:textId="5D23751B" w:rsidR="006856DD" w:rsidRDefault="00A272D9" w:rsidP="006856DD">
      <w:pPr>
        <w:rPr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AAF853F" wp14:editId="10080BBB">
                <wp:simplePos x="0" y="0"/>
                <wp:positionH relativeFrom="column">
                  <wp:posOffset>4000500</wp:posOffset>
                </wp:positionH>
                <wp:positionV relativeFrom="paragraph">
                  <wp:posOffset>426085</wp:posOffset>
                </wp:positionV>
                <wp:extent cx="571500" cy="342900"/>
                <wp:effectExtent l="0" t="0" r="0" b="12700"/>
                <wp:wrapSquare wrapText="bothSides"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765DF0" w14:textId="77777777" w:rsidR="0029352F" w:rsidRPr="00E566AA" w:rsidRDefault="0029352F" w:rsidP="006856DD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5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53" type="#_x0000_t202" style="position:absolute;margin-left:315pt;margin-top:33.55pt;width:45pt;height:27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" filled="f" stroked="f">
                <v:textbox>
                  <w:txbxContent>
                    <w:p w14:paraId="7C765DF0" w14:textId="77777777" w:rsidR="0029352F" w:rsidRPr="00E566AA" w:rsidRDefault="0029352F" w:rsidP="006856DD">
                      <w:pPr>
                        <w:rPr>
                          <w:vertAlign w:val="superscript"/>
                        </w:rPr>
                      </w:pPr>
                      <w:r>
                        <w:t>45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04C1B247" wp14:editId="1FB6CF0A">
                <wp:simplePos x="0" y="0"/>
                <wp:positionH relativeFrom="column">
                  <wp:posOffset>3429000</wp:posOffset>
                </wp:positionH>
                <wp:positionV relativeFrom="paragraph">
                  <wp:posOffset>872490</wp:posOffset>
                </wp:positionV>
                <wp:extent cx="564515" cy="332740"/>
                <wp:effectExtent l="0" t="0" r="0" b="0"/>
                <wp:wrapSquare wrapText="bothSides"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4515" cy="332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1B7AF3" w14:textId="77777777" w:rsidR="0029352F" w:rsidRDefault="0029352F" w:rsidP="006856DD">
                            <w:r w:rsidRPr="00247935">
                              <w:rPr>
                                <w:position w:val="-6"/>
                              </w:rPr>
                              <w:object w:dxaOrig="600" w:dyaOrig="380" w14:anchorId="5D804D1F">
                                <v:shape id="_x0000_i1091" type="#_x0000_t75" style="width:30pt;height:19pt" o:ole="">
                                  <v:imagedata r:id="rId22" o:title=""/>
                                </v:shape>
                                <o:OLEObject Type="Embed" ProgID="Equation.DSMT4" ShapeID="_x0000_i1091" DrawAspect="Content" ObjectID="_1396340791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5" o:spid="_x0000_s1054" type="#_x0000_t202" style="position:absolute;margin-left:270pt;margin-top:68.7pt;width:44.45pt;height:26.2pt;z-index:251720704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" filled="f" stroked="f">
                <v:textbox style="mso-fit-shape-to-text:t">
                  <w:txbxContent>
                    <w:p w14:paraId="1E1B7AF3" w14:textId="77777777" w:rsidR="0029352F" w:rsidRDefault="0029352F" w:rsidP="006856DD">
                      <w:r w:rsidRPr="00247935">
                        <w:rPr>
                          <w:position w:val="-6"/>
                        </w:rPr>
                        <w:object w:dxaOrig="600" w:dyaOrig="380" w14:anchorId="5D804D1F">
                          <v:shape id="_x0000_i1091" type="#_x0000_t75" style="width:30pt;height:19pt" o:ole="">
                            <v:imagedata r:id="rId24" o:title=""/>
                          </v:shape>
                          <o:OLEObject Type="Embed" ProgID="Equation.DSMT4" ShapeID="_x0000_i1091" DrawAspect="Content" ObjectID="_1396340791" r:id="rId2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 wp14:anchorId="0BFE3301" wp14:editId="43317EC3">
                <wp:simplePos x="0" y="0"/>
                <wp:positionH relativeFrom="column">
                  <wp:posOffset>4000500</wp:posOffset>
                </wp:positionH>
                <wp:positionV relativeFrom="paragraph">
                  <wp:posOffset>228600</wp:posOffset>
                </wp:positionV>
                <wp:extent cx="1543050" cy="1543050"/>
                <wp:effectExtent l="0" t="25400" r="57150" b="31750"/>
                <wp:wrapNone/>
                <wp:docPr id="50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3050" cy="15430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6" style="position:absolute;margin-left:315pt;margin-top:18pt;width:121.5pt;height:121.5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"/>
            </w:pict>
          </mc:Fallback>
        </mc:AlternateContent>
      </w:r>
      <w:r w:rsidR="006856DD">
        <w:rPr>
          <w:sz w:val="28"/>
          <w:szCs w:val="28"/>
        </w:rPr>
        <w:t>Match the lengths of the missing sides of the special right triangles, given one side</w:t>
      </w:r>
    </w:p>
    <w:p w14:paraId="79107672" w14:textId="77777777" w:rsidR="0029352F" w:rsidRDefault="0029352F" w:rsidP="006856DD">
      <w:pPr>
        <w:rPr>
          <w:sz w:val="28"/>
          <w:szCs w:val="28"/>
        </w:rPr>
      </w:pPr>
    </w:p>
    <w:p w14:paraId="079CE156" w14:textId="2FFAEE48" w:rsidR="0029352F" w:rsidRDefault="00A272D9" w:rsidP="006856DD">
      <w:pPr>
        <w:rPr>
          <w:sz w:val="28"/>
          <w:szCs w:val="28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2512" behindDoc="1" locked="0" layoutInCell="1" allowOverlap="1" wp14:anchorId="199BA5ED" wp14:editId="70DC29AA">
                <wp:simplePos x="0" y="0"/>
                <wp:positionH relativeFrom="column">
                  <wp:posOffset>0</wp:posOffset>
                </wp:positionH>
                <wp:positionV relativeFrom="paragraph">
                  <wp:posOffset>60325</wp:posOffset>
                </wp:positionV>
                <wp:extent cx="1828800" cy="914400"/>
                <wp:effectExtent l="25400" t="50800" r="25400" b="25400"/>
                <wp:wrapNone/>
                <wp:docPr id="53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1828800" cy="9144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6" style="position:absolute;margin-left:0;margin-top:4.75pt;width:2in;height:1in;rotation:-90;z-index:-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"/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5B0830B" wp14:editId="49375897">
                <wp:simplePos x="0" y="0"/>
                <wp:positionH relativeFrom="column">
                  <wp:posOffset>914400</wp:posOffset>
                </wp:positionH>
                <wp:positionV relativeFrom="paragraph">
                  <wp:posOffset>1432560</wp:posOffset>
                </wp:positionV>
                <wp:extent cx="342900" cy="342900"/>
                <wp:effectExtent l="0" t="0" r="0" b="12700"/>
                <wp:wrapSquare wrapText="bothSides"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EAC322" w14:textId="3E383203" w:rsidR="0029352F" w:rsidRDefault="0029352F" w:rsidP="006856DD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7" o:spid="_x0000_s1055" type="#_x0000_t202" style="position:absolute;margin-left:1in;margin-top:112.8pt;width:27pt;height:27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" filled="f" stroked="f">
                <v:textbox>
                  <w:txbxContent>
                    <w:p w14:paraId="3CEAC322" w14:textId="3E383203" w:rsidR="0029352F" w:rsidRDefault="0029352F" w:rsidP="006856DD">
                      <w: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E1704C8" wp14:editId="6B4E802E">
                <wp:simplePos x="0" y="0"/>
                <wp:positionH relativeFrom="column">
                  <wp:posOffset>685800</wp:posOffset>
                </wp:positionH>
                <wp:positionV relativeFrom="paragraph">
                  <wp:posOffset>1089660</wp:posOffset>
                </wp:positionV>
                <wp:extent cx="571500" cy="342900"/>
                <wp:effectExtent l="0" t="0" r="0" b="12700"/>
                <wp:wrapSquare wrapText="bothSides"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33C9F2" w14:textId="77777777" w:rsidR="0029352F" w:rsidRPr="00E566AA" w:rsidRDefault="0029352F" w:rsidP="006856DD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6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56" type="#_x0000_t202" style="position:absolute;margin-left:54pt;margin-top:85.8pt;width:45pt;height:27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" filled="f" stroked="f">
                <v:textbox>
                  <w:txbxContent>
                    <w:p w14:paraId="3E33C9F2" w14:textId="77777777" w:rsidR="0029352F" w:rsidRPr="00E566AA" w:rsidRDefault="0029352F" w:rsidP="006856DD">
                      <w:pPr>
                        <w:rPr>
                          <w:vertAlign w:val="superscript"/>
                        </w:rPr>
                      </w:pPr>
                      <w:r>
                        <w:t>6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7B5919" w14:textId="30E1D07B" w:rsidR="006856DD" w:rsidRDefault="00A272D9" w:rsidP="006856DD">
      <w:pPr>
        <w:rPr>
          <w:sz w:val="28"/>
          <w:szCs w:val="28"/>
        </w:rPr>
      </w:pPr>
      <w:r>
        <w:rPr>
          <w:sz w:val="28"/>
          <w:szCs w:val="28"/>
        </w:rPr>
        <w:t>21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2.</w:t>
      </w:r>
    </w:p>
    <w:p w14:paraId="0A15C371" w14:textId="727D8B71" w:rsidR="006856DD" w:rsidRDefault="006856DD" w:rsidP="006856DD">
      <w:pPr>
        <w:rPr>
          <w:sz w:val="28"/>
          <w:szCs w:val="28"/>
        </w:rPr>
      </w:pPr>
    </w:p>
    <w:p w14:paraId="7FF771BB" w14:textId="0B088412" w:rsidR="006856DD" w:rsidRDefault="006856DD" w:rsidP="006856DD">
      <w:pPr>
        <w:rPr>
          <w:sz w:val="28"/>
          <w:szCs w:val="28"/>
        </w:rPr>
      </w:pPr>
    </w:p>
    <w:p w14:paraId="52D30F2A" w14:textId="08511A8D" w:rsidR="006856DD" w:rsidRPr="00247935" w:rsidRDefault="006856DD" w:rsidP="006856DD">
      <w:pPr>
        <w:rPr>
          <w:sz w:val="28"/>
          <w:szCs w:val="28"/>
        </w:rPr>
      </w:pPr>
    </w:p>
    <w:p w14:paraId="05F99E65" w14:textId="0DCD067B" w:rsidR="006856DD" w:rsidRDefault="00A272D9" w:rsidP="006856DD">
      <w:pPr>
        <w:rPr>
          <w:b/>
          <w:sz w:val="28"/>
          <w:szCs w:val="28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18DA1AC" wp14:editId="3FD65D96">
                <wp:simplePos x="0" y="0"/>
                <wp:positionH relativeFrom="column">
                  <wp:posOffset>4000500</wp:posOffset>
                </wp:positionH>
                <wp:positionV relativeFrom="paragraph">
                  <wp:posOffset>46990</wp:posOffset>
                </wp:positionV>
                <wp:extent cx="90805" cy="90805"/>
                <wp:effectExtent l="0" t="0" r="36195" b="36195"/>
                <wp:wrapNone/>
                <wp:docPr id="48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315pt;margin-top:3.7pt;width:7.15pt;height:7.1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"/>
            </w:pict>
          </mc:Fallback>
        </mc:AlternateContent>
      </w:r>
    </w:p>
    <w:p w14:paraId="543E3DE4" w14:textId="220326F8" w:rsidR="006856DD" w:rsidRDefault="00A272D9" w:rsidP="006856DD">
      <w:pPr>
        <w:rPr>
          <w:b/>
          <w:sz w:val="28"/>
          <w:szCs w:val="28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C0B7E3B" wp14:editId="4785EFD4">
                <wp:simplePos x="0" y="0"/>
                <wp:positionH relativeFrom="column">
                  <wp:posOffset>-114300</wp:posOffset>
                </wp:positionH>
                <wp:positionV relativeFrom="paragraph">
                  <wp:posOffset>67310</wp:posOffset>
                </wp:positionV>
                <wp:extent cx="90805" cy="90805"/>
                <wp:effectExtent l="0" t="0" r="36195" b="36195"/>
                <wp:wrapNone/>
                <wp:docPr id="47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-8.95pt;margin-top:5.3pt;width:7.15pt;height:7.1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"/>
            </w:pict>
          </mc:Fallback>
        </mc:AlternateContent>
      </w:r>
    </w:p>
    <w:p w14:paraId="72D92C51" w14:textId="66780900" w:rsidR="006856DD" w:rsidRDefault="006856DD" w:rsidP="006856DD">
      <w:pPr>
        <w:rPr>
          <w:b/>
          <w:sz w:val="28"/>
          <w:szCs w:val="28"/>
        </w:rPr>
      </w:pPr>
    </w:p>
    <w:p w14:paraId="10860D20" w14:textId="569CCA62" w:rsidR="006856DD" w:rsidRDefault="00A272D9" w:rsidP="006856DD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8B52BA8" wp14:editId="5AB1D387">
                <wp:simplePos x="0" y="0"/>
                <wp:positionH relativeFrom="column">
                  <wp:posOffset>4114800</wp:posOffset>
                </wp:positionH>
                <wp:positionV relativeFrom="paragraph">
                  <wp:posOffset>678815</wp:posOffset>
                </wp:positionV>
                <wp:extent cx="386715" cy="269875"/>
                <wp:effectExtent l="0" t="0" r="0" b="9525"/>
                <wp:wrapSquare wrapText="bothSides"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71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37BE54" w14:textId="2F5227D0" w:rsidR="00A272D9" w:rsidRDefault="00A272D9" w:rsidP="00A272D9">
                            <w:r w:rsidRPr="00A272D9">
                              <w:rPr>
                                <w:position w:val="-4"/>
                              </w:rPr>
                              <w:object w:dxaOrig="320" w:dyaOrig="260" w14:anchorId="478FF85C">
                                <v:shape id="_x0000_i1109" type="#_x0000_t75" style="width:16pt;height:12pt" o:ole="">
                                  <v:imagedata r:id="rId26" o:title=""/>
                                </v:shape>
                                <o:OLEObject Type="Embed" ProgID="Equation.DSMT4" ShapeID="_x0000_i1109" DrawAspect="Content" ObjectID="_1396340792" r:id="rId2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2" o:spid="_x0000_s1057" type="#_x0000_t202" style="position:absolute;margin-left:324pt;margin-top:53.45pt;width:30.45pt;height:21.25pt;z-index:251738112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" filled="f" stroked="f">
                <v:textbox style="mso-fit-shape-to-text:t">
                  <w:txbxContent>
                    <w:p w14:paraId="7937BE54" w14:textId="2F5227D0" w:rsidR="00A272D9" w:rsidRDefault="00A272D9" w:rsidP="00A272D9">
                      <w:r w:rsidRPr="00A272D9">
                        <w:rPr>
                          <w:position w:val="-4"/>
                        </w:rPr>
                        <w:object w:dxaOrig="320" w:dyaOrig="260" w14:anchorId="478FF85C">
                          <v:shape id="_x0000_i1109" type="#_x0000_t75" style="width:16pt;height:12pt" o:ole="">
                            <v:imagedata r:id="rId28" o:title=""/>
                          </v:shape>
                          <o:OLEObject Type="Embed" ProgID="Equation.DSMT4" ShapeID="_x0000_i1109" DrawAspect="Content" ObjectID="_1396340792" r:id="rId2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67E8F8CE" wp14:editId="31CB2E09">
                <wp:simplePos x="0" y="0"/>
                <wp:positionH relativeFrom="column">
                  <wp:posOffset>4914900</wp:posOffset>
                </wp:positionH>
                <wp:positionV relativeFrom="paragraph">
                  <wp:posOffset>335915</wp:posOffset>
                </wp:positionV>
                <wp:extent cx="571500" cy="342900"/>
                <wp:effectExtent l="0" t="0" r="0" b="12700"/>
                <wp:wrapSquare wrapText="bothSides"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1B0112" w14:textId="77777777" w:rsidR="00A272D9" w:rsidRPr="00E566AA" w:rsidRDefault="00A272D9" w:rsidP="00A272D9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45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" o:spid="_x0000_s1058" type="#_x0000_t202" style="position:absolute;margin-left:387pt;margin-top:26.45pt;width:45pt;height:27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" filled="f" stroked="f">
                <v:textbox>
                  <w:txbxContent>
                    <w:p w14:paraId="571B0112" w14:textId="77777777" w:rsidR="00A272D9" w:rsidRPr="00E566AA" w:rsidRDefault="00A272D9" w:rsidP="00A272D9">
                      <w:pPr>
                        <w:rPr>
                          <w:vertAlign w:val="superscript"/>
                        </w:rPr>
                      </w:pPr>
                      <w:r>
                        <w:t>45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7088" behindDoc="1" locked="0" layoutInCell="1" allowOverlap="1" wp14:anchorId="69B08D66" wp14:editId="047A2B2A">
                <wp:simplePos x="0" y="0"/>
                <wp:positionH relativeFrom="column">
                  <wp:posOffset>3771900</wp:posOffset>
                </wp:positionH>
                <wp:positionV relativeFrom="paragraph">
                  <wp:posOffset>107315</wp:posOffset>
                </wp:positionV>
                <wp:extent cx="1543050" cy="1543050"/>
                <wp:effectExtent l="25400" t="25400" r="31750" b="31750"/>
                <wp:wrapNone/>
                <wp:docPr id="61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1543050" cy="15430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6" style="position:absolute;margin-left:297pt;margin-top:8.45pt;width:121.5pt;height:121.5pt;rotation:-90;z-index:-25157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"/>
            </w:pict>
          </mc:Fallback>
        </mc:AlternateContent>
      </w:r>
    </w:p>
    <w:p w14:paraId="01B2351C" w14:textId="608EEF6C" w:rsidR="006856DD" w:rsidRPr="00A272D9" w:rsidRDefault="00A272D9" w:rsidP="006856DD">
      <w:pPr>
        <w:rPr>
          <w:sz w:val="28"/>
          <w:szCs w:val="28"/>
        </w:rPr>
      </w:pPr>
      <w:r w:rsidRPr="00A272D9">
        <w:rPr>
          <w:sz w:val="28"/>
          <w:szCs w:val="28"/>
        </w:rPr>
        <w:t>23.</w:t>
      </w:r>
      <w:r w:rsidRPr="00A272D9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24. </w:t>
      </w:r>
    </w:p>
    <w:p w14:paraId="44A57E2B" w14:textId="27A6D3AA" w:rsidR="006856DD" w:rsidRDefault="00A272D9" w:rsidP="006856DD"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1184" behindDoc="1" locked="0" layoutInCell="1" allowOverlap="1" wp14:anchorId="06037A92" wp14:editId="0C424674">
                <wp:simplePos x="0" y="0"/>
                <wp:positionH relativeFrom="column">
                  <wp:posOffset>342900</wp:posOffset>
                </wp:positionH>
                <wp:positionV relativeFrom="paragraph">
                  <wp:posOffset>147955</wp:posOffset>
                </wp:positionV>
                <wp:extent cx="1828800" cy="914400"/>
                <wp:effectExtent l="0" t="25400" r="76200" b="25400"/>
                <wp:wrapNone/>
                <wp:docPr id="288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9144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6" style="position:absolute;margin-left:27pt;margin-top:11.65pt;width:2in;height:1in;z-index:-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"/>
            </w:pict>
          </mc:Fallback>
        </mc:AlternateContent>
      </w:r>
    </w:p>
    <w:p w14:paraId="22F97111" w14:textId="4921CD45" w:rsidR="00A272D9" w:rsidRDefault="00A272D9" w:rsidP="006856DD"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AB7A51A" wp14:editId="659579F3">
                <wp:simplePos x="0" y="0"/>
                <wp:positionH relativeFrom="column">
                  <wp:posOffset>342900</wp:posOffset>
                </wp:positionH>
                <wp:positionV relativeFrom="paragraph">
                  <wp:posOffset>83185</wp:posOffset>
                </wp:positionV>
                <wp:extent cx="571500" cy="342900"/>
                <wp:effectExtent l="0" t="0" r="0" b="12700"/>
                <wp:wrapSquare wrapText="bothSides"/>
                <wp:docPr id="290" name="Text Box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4A54F8" w14:textId="77777777" w:rsidR="00A272D9" w:rsidRPr="00E566AA" w:rsidRDefault="00A272D9" w:rsidP="00A272D9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6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0" o:spid="_x0000_s1059" type="#_x0000_t202" style="position:absolute;margin-left:27pt;margin-top:6.55pt;width:45pt;height:27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" filled="f" stroked="f">
                <v:textbox>
                  <w:txbxContent>
                    <w:p w14:paraId="374A54F8" w14:textId="77777777" w:rsidR="00A272D9" w:rsidRPr="00E566AA" w:rsidRDefault="00A272D9" w:rsidP="00A272D9">
                      <w:pPr>
                        <w:rPr>
                          <w:vertAlign w:val="superscript"/>
                        </w:rPr>
                      </w:pPr>
                      <w:r>
                        <w:t>6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67360A8" w14:textId="4FD70273" w:rsidR="00A272D9" w:rsidRDefault="00A272D9" w:rsidP="006856DD"/>
    <w:p w14:paraId="234FF1D0" w14:textId="78FA987C" w:rsidR="00A272D9" w:rsidRDefault="00A272D9" w:rsidP="006856DD"/>
    <w:p w14:paraId="4CFC77CD" w14:textId="77777777" w:rsidR="00A272D9" w:rsidRDefault="00A272D9" w:rsidP="006856DD"/>
    <w:p w14:paraId="4E4ADC08" w14:textId="6DFABF33" w:rsidR="00A272D9" w:rsidRDefault="00A272D9" w:rsidP="00A272D9"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6134E66" wp14:editId="784E6BDB">
                <wp:simplePos x="0" y="0"/>
                <wp:positionH relativeFrom="column">
                  <wp:posOffset>342900</wp:posOffset>
                </wp:positionH>
                <wp:positionV relativeFrom="paragraph">
                  <wp:posOffset>54610</wp:posOffset>
                </wp:positionV>
                <wp:extent cx="90805" cy="90805"/>
                <wp:effectExtent l="0" t="0" r="36195" b="36195"/>
                <wp:wrapNone/>
                <wp:docPr id="292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27pt;margin-top:4.3pt;width:7.15pt;height:7.1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"/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68F3A1EF" wp14:editId="2FC2C45E">
                <wp:simplePos x="0" y="0"/>
                <wp:positionH relativeFrom="column">
                  <wp:posOffset>800100</wp:posOffset>
                </wp:positionH>
                <wp:positionV relativeFrom="paragraph">
                  <wp:posOffset>168910</wp:posOffset>
                </wp:positionV>
                <wp:extent cx="457200" cy="342900"/>
                <wp:effectExtent l="0" t="0" r="0" b="12700"/>
                <wp:wrapSquare wrapText="bothSides"/>
                <wp:docPr id="289" name="Text Box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BAE2CBA" w14:textId="55EB1942" w:rsidR="00A272D9" w:rsidRDefault="00A272D9" w:rsidP="00A272D9">
                            <w:r>
                              <w:t>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9" o:spid="_x0000_s1060" type="#_x0000_t202" style="position:absolute;margin-left:63pt;margin-top:13.3pt;width:36pt;height:27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" filled="f" stroked="f">
                <v:textbox>
                  <w:txbxContent>
                    <w:p w14:paraId="2BAE2CBA" w14:textId="55EB1942" w:rsidR="00A272D9" w:rsidRDefault="00A272D9" w:rsidP="00A272D9">
                      <w:r>
                        <w:t>2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8E8014A" w14:textId="7BA302DD" w:rsidR="00A272D9" w:rsidRDefault="00A272D9" w:rsidP="00A272D9"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C19AFB4" wp14:editId="398C4A9C">
                <wp:simplePos x="0" y="0"/>
                <wp:positionH relativeFrom="column">
                  <wp:posOffset>5257800</wp:posOffset>
                </wp:positionH>
                <wp:positionV relativeFrom="paragraph">
                  <wp:posOffset>104140</wp:posOffset>
                </wp:positionV>
                <wp:extent cx="90805" cy="90805"/>
                <wp:effectExtent l="0" t="0" r="36195" b="36195"/>
                <wp:wrapNone/>
                <wp:docPr id="291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414pt;margin-top:8.2pt;width:7.15pt;height:7.1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"/>
            </w:pict>
          </mc:Fallback>
        </mc:AlternateContent>
      </w:r>
    </w:p>
    <w:p w14:paraId="67863A50" w14:textId="77777777" w:rsidR="00A272D9" w:rsidRDefault="00A272D9" w:rsidP="00A272D9"/>
    <w:p w14:paraId="23780560" w14:textId="77777777" w:rsidR="00A272D9" w:rsidRDefault="00A272D9" w:rsidP="00A272D9"/>
    <w:p w14:paraId="4E730672" w14:textId="77777777" w:rsidR="00A272D9" w:rsidRDefault="00A272D9" w:rsidP="00A272D9"/>
    <w:p w14:paraId="2410AD9C" w14:textId="5B1D731B" w:rsidR="00A272D9" w:rsidRDefault="00A272D9" w:rsidP="00A272D9">
      <w:r>
        <w:t xml:space="preserve">25. </w:t>
      </w:r>
      <w:r>
        <w:t xml:space="preserve">Solve the following triangle. </w:t>
      </w:r>
    </w:p>
    <w:p w14:paraId="2EE0FD69" w14:textId="77777777" w:rsidR="00A272D9" w:rsidRDefault="00A272D9" w:rsidP="00A272D9"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48CC373" wp14:editId="07330366">
                <wp:simplePos x="0" y="0"/>
                <wp:positionH relativeFrom="column">
                  <wp:posOffset>-71755</wp:posOffset>
                </wp:positionH>
                <wp:positionV relativeFrom="paragraph">
                  <wp:posOffset>1525905</wp:posOffset>
                </wp:positionV>
                <wp:extent cx="405130" cy="269875"/>
                <wp:effectExtent l="0" t="0" r="0" b="9525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13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C49DCC" w14:textId="5FAF10C2" w:rsidR="00A272D9" w:rsidRDefault="00A272D9" w:rsidP="00A272D9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61" type="#_x0000_t202" style="position:absolute;margin-left:-5.6pt;margin-top:120.15pt;width:31.9pt;height:21.25pt;z-index:251731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QzhBbcCAADB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" filled="f" stroked="f">
                <v:textbox style="mso-fit-shape-to-text:t">
                  <w:txbxContent>
                    <w:p w14:paraId="10C49DCC" w14:textId="5FAF10C2" w:rsidR="00A272D9" w:rsidRDefault="00A272D9" w:rsidP="00A272D9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B1613C1" wp14:editId="2B8641D2">
                <wp:simplePos x="0" y="0"/>
                <wp:positionH relativeFrom="column">
                  <wp:posOffset>-510540</wp:posOffset>
                </wp:positionH>
                <wp:positionV relativeFrom="paragraph">
                  <wp:posOffset>924560</wp:posOffset>
                </wp:positionV>
                <wp:extent cx="387350" cy="269875"/>
                <wp:effectExtent l="0" t="0" r="0" b="9525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E65A92" w14:textId="2BB7BC74" w:rsidR="00A272D9" w:rsidRDefault="00A272D9" w:rsidP="00A272D9">
                            <w: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2" type="#_x0000_t202" style="position:absolute;margin-left:-40.15pt;margin-top:72.8pt;width:30.5pt;height:21.25pt;z-index:251730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" filled="f" stroked="f">
                <v:textbox style="mso-fit-shape-to-text:t">
                  <w:txbxContent>
                    <w:p w14:paraId="61E65A92" w14:textId="2BB7BC74" w:rsidR="00A272D9" w:rsidRDefault="00A272D9" w:rsidP="00A272D9">
                      <w:r>
                        <w:t>1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BE08854" wp14:editId="0FDACDDE">
                <wp:simplePos x="0" y="0"/>
                <wp:positionH relativeFrom="column">
                  <wp:posOffset>78740</wp:posOffset>
                </wp:positionH>
                <wp:positionV relativeFrom="paragraph">
                  <wp:posOffset>775970</wp:posOffset>
                </wp:positionV>
                <wp:extent cx="306705" cy="269875"/>
                <wp:effectExtent l="0" t="0" r="0" b="9525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2D8D78" w14:textId="77777777" w:rsidR="00A272D9" w:rsidRPr="0011100F" w:rsidRDefault="00A272D9" w:rsidP="00A272D9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3" type="#_x0000_t202" style="position:absolute;margin-left:6.2pt;margin-top:61.1pt;width:24.15pt;height:21.25pt;z-index:2517299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GJvXrgCAADB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" filled="f" stroked="f">
                <v:textbox style="mso-fit-shape-to-text:t">
                  <w:txbxContent>
                    <w:p w14:paraId="5D2D8D78" w14:textId="77777777" w:rsidR="00A272D9" w:rsidRPr="0011100F" w:rsidRDefault="00A272D9" w:rsidP="00A272D9">
                      <w:pPr>
                        <w:rPr>
                          <w:i/>
                        </w:rPr>
                      </w:pPr>
                      <w:proofErr w:type="gramStart"/>
                      <w:r>
                        <w:rPr>
                          <w:i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58187ED6" wp14:editId="3EC6B2A1">
                <wp:simplePos x="0" y="0"/>
                <wp:positionH relativeFrom="column">
                  <wp:posOffset>381000</wp:posOffset>
                </wp:positionH>
                <wp:positionV relativeFrom="paragraph">
                  <wp:posOffset>1481455</wp:posOffset>
                </wp:positionV>
                <wp:extent cx="318135" cy="269875"/>
                <wp:effectExtent l="0" t="0" r="0" b="9525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992D27" w14:textId="77777777" w:rsidR="00A272D9" w:rsidRDefault="00A272D9" w:rsidP="00A272D9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4" type="#_x0000_t202" style="position:absolute;margin-left:30pt;margin-top:116.65pt;width:25.05pt;height:21.25pt;z-index:251728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" filled="f" stroked="f">
                <v:textbox style="mso-fit-shape-to-text:t">
                  <w:txbxContent>
                    <w:p w14:paraId="37992D27" w14:textId="77777777" w:rsidR="00A272D9" w:rsidRDefault="00A272D9" w:rsidP="00A272D9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7BFB0FD" wp14:editId="3FF5C655">
                <wp:simplePos x="0" y="0"/>
                <wp:positionH relativeFrom="column">
                  <wp:posOffset>-419100</wp:posOffset>
                </wp:positionH>
                <wp:positionV relativeFrom="paragraph">
                  <wp:posOffset>1487170</wp:posOffset>
                </wp:positionV>
                <wp:extent cx="318135" cy="269875"/>
                <wp:effectExtent l="0" t="0" r="0" b="9525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13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6614FA" w14:textId="77777777" w:rsidR="00A272D9" w:rsidRDefault="00A272D9" w:rsidP="00A272D9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5" type="#_x0000_t202" style="position:absolute;margin-left:-32.95pt;margin-top:117.1pt;width:25.05pt;height:21.25pt;z-index:251727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" filled="f" stroked="f">
                <v:textbox style="mso-fit-shape-to-text:t">
                  <w:txbxContent>
                    <w:p w14:paraId="0A6614FA" w14:textId="77777777" w:rsidR="00A272D9" w:rsidRDefault="00A272D9" w:rsidP="00A272D9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2C67E59" wp14:editId="23EA0383">
                <wp:simplePos x="0" y="0"/>
                <wp:positionH relativeFrom="column">
                  <wp:posOffset>-342900</wp:posOffset>
                </wp:positionH>
                <wp:positionV relativeFrom="paragraph">
                  <wp:posOffset>169545</wp:posOffset>
                </wp:positionV>
                <wp:extent cx="306705" cy="269875"/>
                <wp:effectExtent l="0" t="0" r="0" b="9525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3F6C34" w14:textId="77777777" w:rsidR="00A272D9" w:rsidRDefault="00A272D9" w:rsidP="00A272D9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6" type="#_x0000_t202" style="position:absolute;margin-left:-26.95pt;margin-top:13.35pt;width:24.15pt;height:21.25pt;z-index:25172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" filled="f" stroked="f">
                <v:textbox style="mso-fit-shape-to-text:t">
                  <w:txbxContent>
                    <w:p w14:paraId="093F6C34" w14:textId="77777777" w:rsidR="00A272D9" w:rsidRDefault="00A272D9" w:rsidP="00A272D9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0866606B" w14:textId="77777777" w:rsidR="00A272D9" w:rsidRDefault="00A272D9" w:rsidP="00A272D9"/>
    <w:p w14:paraId="5A8D8FFB" w14:textId="635AC5B2" w:rsidR="00A272D9" w:rsidRDefault="00A272D9" w:rsidP="00A272D9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2992" behindDoc="1" locked="0" layoutInCell="1" allowOverlap="1" wp14:anchorId="639570A2" wp14:editId="770EF1F5">
                <wp:simplePos x="0" y="0"/>
                <wp:positionH relativeFrom="column">
                  <wp:posOffset>-228600</wp:posOffset>
                </wp:positionH>
                <wp:positionV relativeFrom="paragraph">
                  <wp:posOffset>40640</wp:posOffset>
                </wp:positionV>
                <wp:extent cx="666750" cy="1171575"/>
                <wp:effectExtent l="0" t="50800" r="44450" b="22225"/>
                <wp:wrapNone/>
                <wp:docPr id="44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11715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9" o:spid="_x0000_s1026" type="#_x0000_t6" style="position:absolute;margin-left:-17.95pt;margin-top:3.2pt;width:52.5pt;height:92.25pt;z-index:-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"/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 w:rsidRPr="003A4B50">
        <w:rPr>
          <w:rFonts w:ascii="Calibri" w:hAnsi="Calibri" w:cs="Calibri"/>
          <w:position w:val="-42"/>
          <w:sz w:val="22"/>
          <w:szCs w:val="22"/>
        </w:rPr>
        <w:object w:dxaOrig="380" w:dyaOrig="940" w14:anchorId="126DB390">
          <v:shape id="_x0000_i1092" type="#_x0000_t75" style="width:19pt;height:47pt" o:ole="">
            <v:imagedata r:id="rId30" o:title=""/>
          </v:shape>
          <o:OLEObject Type="Embed" ProgID="Equation.DSMT4" ShapeID="_x0000_i1092" DrawAspect="Content" ObjectID="_1396340787" r:id="rId31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3A4B50">
        <w:rPr>
          <w:rFonts w:ascii="Calibri" w:hAnsi="Calibri" w:cs="Calibri"/>
          <w:position w:val="-42"/>
          <w:sz w:val="22"/>
          <w:szCs w:val="22"/>
        </w:rPr>
        <w:object w:dxaOrig="620" w:dyaOrig="999" w14:anchorId="158E57A2">
          <v:shape id="_x0000_i1093" type="#_x0000_t75" style="width:31pt;height:50pt" o:ole="">
            <v:imagedata r:id="rId32" o:title=""/>
          </v:shape>
          <o:OLEObject Type="Embed" ProgID="Equation.DSMT4" ShapeID="_x0000_i1093" DrawAspect="Content" ObjectID="_1396340788" r:id="rId33"/>
        </w:object>
      </w:r>
      <w:r>
        <w:rPr>
          <w:rFonts w:ascii="Calibri" w:hAnsi="Calibri" w:cs="Calibri"/>
          <w:sz w:val="22"/>
          <w:szCs w:val="22"/>
        </w:rPr>
        <w:t xml:space="preserve"> </w:t>
      </w:r>
    </w:p>
    <w:p w14:paraId="03D98959" w14:textId="77777777" w:rsidR="00A272D9" w:rsidRDefault="00A272D9" w:rsidP="00A272D9">
      <w:pPr>
        <w:rPr>
          <w:rFonts w:ascii="Calibri" w:hAnsi="Calibri" w:cs="Calibri"/>
          <w:sz w:val="22"/>
          <w:szCs w:val="22"/>
        </w:rPr>
      </w:pPr>
    </w:p>
    <w:p w14:paraId="4B76C3CB" w14:textId="77777777" w:rsidR="00A272D9" w:rsidRDefault="00A272D9" w:rsidP="00A272D9"/>
    <w:p w14:paraId="26421FE2" w14:textId="31667B2B" w:rsidR="00A272D9" w:rsidRDefault="00A272D9" w:rsidP="00A272D9"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52156A5" wp14:editId="03D64612">
                <wp:simplePos x="0" y="0"/>
                <wp:positionH relativeFrom="column">
                  <wp:posOffset>-228600</wp:posOffset>
                </wp:positionH>
                <wp:positionV relativeFrom="paragraph">
                  <wp:posOffset>134620</wp:posOffset>
                </wp:positionV>
                <wp:extent cx="90805" cy="90805"/>
                <wp:effectExtent l="0" t="0" r="36195" b="36195"/>
                <wp:wrapNone/>
                <wp:docPr id="60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-17.95pt;margin-top:10.6pt;width:7.15pt;height:7.1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"/>
            </w:pict>
          </mc:Fallback>
        </mc:AlternateContent>
      </w:r>
    </w:p>
    <w:p w14:paraId="51CDF279" w14:textId="77777777" w:rsidR="00A272D9" w:rsidRDefault="00A272D9" w:rsidP="00A272D9"/>
    <w:p w14:paraId="64DBEFD6" w14:textId="77777777" w:rsidR="00A272D9" w:rsidRDefault="00A272D9" w:rsidP="00A272D9"/>
    <w:p w14:paraId="0C8CD901" w14:textId="77777777" w:rsidR="00A272D9" w:rsidRDefault="00A272D9" w:rsidP="006856DD"/>
    <w:p w14:paraId="13D5BCE9" w14:textId="30996B7C" w:rsidR="00A272D9" w:rsidRDefault="00A272D9" w:rsidP="006856DD">
      <w:r>
        <w:t xml:space="preserve">26. Solve the following triangle. </w:t>
      </w:r>
    </w:p>
    <w:p w14:paraId="09BCF1EB" w14:textId="3B00EF39" w:rsidR="00A272D9" w:rsidRDefault="00A272D9" w:rsidP="006856DD"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4CAC655" wp14:editId="211F9345">
                <wp:simplePos x="0" y="0"/>
                <wp:positionH relativeFrom="column">
                  <wp:posOffset>-342900</wp:posOffset>
                </wp:positionH>
                <wp:positionV relativeFrom="paragraph">
                  <wp:posOffset>62230</wp:posOffset>
                </wp:positionV>
                <wp:extent cx="228600" cy="457200"/>
                <wp:effectExtent l="0" t="0" r="0" b="0"/>
                <wp:wrapSquare wrapText="bothSides"/>
                <wp:docPr id="297" name="Text Box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9B6F7F" w14:textId="604185A5" w:rsidR="00A272D9" w:rsidRDefault="00A272D9" w:rsidP="00A272D9">
                            <w: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7" o:spid="_x0000_s1067" type="#_x0000_t202" style="position:absolute;margin-left:-26.95pt;margin-top:4.9pt;width:18pt;height:36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" filled="f" stroked="f">
                <v:textbox>
                  <w:txbxContent>
                    <w:p w14:paraId="209B6F7F" w14:textId="604185A5" w:rsidR="00A272D9" w:rsidRDefault="00A272D9" w:rsidP="00A272D9">
                      <w:r>
                        <w:t>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42B1972" wp14:editId="73528E83">
                <wp:simplePos x="0" y="0"/>
                <wp:positionH relativeFrom="column">
                  <wp:posOffset>1257300</wp:posOffset>
                </wp:positionH>
                <wp:positionV relativeFrom="paragraph">
                  <wp:posOffset>62230</wp:posOffset>
                </wp:positionV>
                <wp:extent cx="228600" cy="457200"/>
                <wp:effectExtent l="0" t="0" r="0" b="0"/>
                <wp:wrapSquare wrapText="bothSides"/>
                <wp:docPr id="296" name="Text Box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4C2AA5" w14:textId="6F8727A1" w:rsidR="00A272D9" w:rsidRDefault="00A272D9" w:rsidP="00A272D9">
                            <w:r>
                              <w:t>Q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D607D0" wp14:editId="5B09A5B5">
                                  <wp:extent cx="45720" cy="68580"/>
                                  <wp:effectExtent l="0" t="0" r="5080" b="7620"/>
                                  <wp:docPr id="96" name="Picture 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20" cy="68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6" o:spid="_x0000_s1068" type="#_x0000_t202" style="position:absolute;margin-left:99pt;margin-top:4.9pt;width:18pt;height:36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" filled="f" stroked="f">
                <v:textbox>
                  <w:txbxContent>
                    <w:p w14:paraId="274C2AA5" w14:textId="6F8727A1" w:rsidR="00A272D9" w:rsidRDefault="00A272D9" w:rsidP="00A272D9">
                      <w:r>
                        <w:t>Q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0D607D0" wp14:editId="5B09A5B5">
                            <wp:extent cx="45720" cy="68580"/>
                            <wp:effectExtent l="0" t="0" r="5080" b="7620"/>
                            <wp:docPr id="96" name="Picture 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720" cy="68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C4F7F7" w14:textId="77777777" w:rsidR="00A272D9" w:rsidRDefault="00A272D9" w:rsidP="00A272D9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3F38F4D" wp14:editId="7ADBFD86">
                <wp:simplePos x="0" y="0"/>
                <wp:positionH relativeFrom="column">
                  <wp:posOffset>-685800</wp:posOffset>
                </wp:positionH>
                <wp:positionV relativeFrom="paragraph">
                  <wp:posOffset>569595</wp:posOffset>
                </wp:positionV>
                <wp:extent cx="457200" cy="457200"/>
                <wp:effectExtent l="0" t="0" r="0" b="0"/>
                <wp:wrapSquare wrapText="bothSides"/>
                <wp:docPr id="300" name="Text Box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FC6079" w14:textId="48EEFD04" w:rsidR="00A272D9" w:rsidRDefault="00A272D9" w:rsidP="00A272D9">
                            <w:r>
                              <w:t>13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236480D" wp14:editId="5776FA7B">
                                  <wp:extent cx="45720" cy="68580"/>
                                  <wp:effectExtent l="0" t="0" r="5080" b="7620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20" cy="68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0" o:spid="_x0000_s1069" type="#_x0000_t202" style="position:absolute;margin-left:-53.95pt;margin-top:44.85pt;width:36pt;height:36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" filled="f" stroked="f">
                <v:textbox>
                  <w:txbxContent>
                    <w:p w14:paraId="74FC6079" w14:textId="48EEFD04" w:rsidR="00A272D9" w:rsidRDefault="00A272D9" w:rsidP="00A272D9">
                      <w:r>
                        <w:t>13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6236480D" wp14:editId="5776FA7B">
                            <wp:extent cx="45720" cy="68580"/>
                            <wp:effectExtent l="0" t="0" r="5080" b="7620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720" cy="68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72978EC" wp14:editId="1AD70987">
                <wp:simplePos x="0" y="0"/>
                <wp:positionH relativeFrom="column">
                  <wp:posOffset>-228600</wp:posOffset>
                </wp:positionH>
                <wp:positionV relativeFrom="paragraph">
                  <wp:posOffset>1141095</wp:posOffset>
                </wp:positionV>
                <wp:extent cx="685800" cy="457200"/>
                <wp:effectExtent l="0" t="0" r="0" b="0"/>
                <wp:wrapSquare wrapText="bothSides"/>
                <wp:docPr id="298" name="Text Box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8F74E5" w14:textId="62247E8E" w:rsidR="00A272D9" w:rsidRDefault="00A272D9" w:rsidP="00A272D9">
                            <w:r>
                              <w:t>46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EA7955" wp14:editId="393D8CB1">
                                  <wp:extent cx="45720" cy="68580"/>
                                  <wp:effectExtent l="0" t="0" r="5080" b="7620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5720" cy="685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8" o:spid="_x0000_s1070" type="#_x0000_t202" style="position:absolute;margin-left:-17.95pt;margin-top:89.85pt;width:54pt;height:36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" filled="f" stroked="f">
                <v:textbox>
                  <w:txbxContent>
                    <w:p w14:paraId="0A8F74E5" w14:textId="62247E8E" w:rsidR="00A272D9" w:rsidRDefault="00A272D9" w:rsidP="00A272D9">
                      <w:r>
                        <w:t>46</w:t>
                      </w:r>
                      <w:r>
                        <w:rPr>
                          <w:vertAlign w:val="superscript"/>
                        </w:rPr>
                        <w:t>0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7EA7955" wp14:editId="393D8CB1">
                            <wp:extent cx="45720" cy="68580"/>
                            <wp:effectExtent l="0" t="0" r="5080" b="7620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5720" cy="685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3BC35381" wp14:editId="51475771">
                <wp:simplePos x="0" y="0"/>
                <wp:positionH relativeFrom="column">
                  <wp:posOffset>-342900</wp:posOffset>
                </wp:positionH>
                <wp:positionV relativeFrom="paragraph">
                  <wp:posOffset>1598295</wp:posOffset>
                </wp:positionV>
                <wp:extent cx="228600" cy="457200"/>
                <wp:effectExtent l="0" t="0" r="0" b="0"/>
                <wp:wrapSquare wrapText="bothSides"/>
                <wp:docPr id="295" name="Text Box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42514F" w14:textId="710BDB5B" w:rsidR="00A272D9" w:rsidRDefault="00A272D9">
                            <w:r>
                              <w:t>P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5" o:spid="_x0000_s1071" type="#_x0000_t202" style="position:absolute;margin-left:-26.95pt;margin-top:125.85pt;width:18pt;height:36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" filled="f" stroked="f">
                <v:textbox>
                  <w:txbxContent>
                    <w:p w14:paraId="7F42514F" w14:textId="710BDB5B" w:rsidR="00A272D9" w:rsidRDefault="00A272D9">
                      <w:r>
                        <w:t>P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13479CD" wp14:editId="5617055B">
                <wp:simplePos x="0" y="0"/>
                <wp:positionH relativeFrom="column">
                  <wp:posOffset>-228600</wp:posOffset>
                </wp:positionH>
                <wp:positionV relativeFrom="paragraph">
                  <wp:posOffset>112395</wp:posOffset>
                </wp:positionV>
                <wp:extent cx="90805" cy="90805"/>
                <wp:effectExtent l="0" t="0" r="36195" b="36195"/>
                <wp:wrapNone/>
                <wp:docPr id="294" name="Rect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4" o:spid="_x0000_s1026" style="position:absolute;margin-left:-17.95pt;margin-top:8.85pt;width:7.15pt;height:7.1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"/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49376" behindDoc="1" locked="0" layoutInCell="1" allowOverlap="1" wp14:anchorId="025AA142" wp14:editId="13FA2ED8">
                <wp:simplePos x="0" y="0"/>
                <wp:positionH relativeFrom="column">
                  <wp:posOffset>-228600</wp:posOffset>
                </wp:positionH>
                <wp:positionV relativeFrom="paragraph">
                  <wp:posOffset>112395</wp:posOffset>
                </wp:positionV>
                <wp:extent cx="1543050" cy="1543050"/>
                <wp:effectExtent l="0" t="0" r="57150" b="57150"/>
                <wp:wrapNone/>
                <wp:docPr id="293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>
                          <a:off x="0" y="0"/>
                          <a:ext cx="1543050" cy="15430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6" style="position:absolute;margin-left:-17.95pt;margin-top:8.85pt;width:121.5pt;height:121.5pt;rotation:90;z-index:-25156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"/>
            </w:pict>
          </mc:Fallback>
        </mc:AlternateContent>
      </w:r>
      <w:r>
        <w:tab/>
      </w:r>
      <w:r>
        <w:tab/>
      </w:r>
      <w:r>
        <w:tab/>
      </w:r>
      <w:r w:rsidRPr="00A272D9">
        <w:rPr>
          <w:rFonts w:ascii="Calibri" w:hAnsi="Calibri" w:cs="Calibri"/>
          <w:position w:val="-40"/>
          <w:sz w:val="22"/>
          <w:szCs w:val="22"/>
        </w:rPr>
        <w:object w:dxaOrig="420" w:dyaOrig="920" w14:anchorId="5D3126CA">
          <v:shape id="_x0000_i1125" type="#_x0000_t75" style="width:21pt;height:46pt" o:ole="">
            <v:imagedata r:id="rId35" o:title=""/>
          </v:shape>
          <o:OLEObject Type="Embed" ProgID="Equation.DSMT4" ShapeID="_x0000_i1125" DrawAspect="Content" ObjectID="_1396340789" r:id="rId36"/>
        </w:object>
      </w:r>
      <w:r>
        <w:rPr>
          <w:rFonts w:ascii="Calibri" w:hAnsi="Calibri" w:cs="Calibri"/>
          <w:sz w:val="22"/>
          <w:szCs w:val="22"/>
        </w:rPr>
        <w:t xml:space="preserve"> 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 w:rsidRPr="00A272D9">
        <w:rPr>
          <w:rFonts w:ascii="Calibri" w:hAnsi="Calibri" w:cs="Calibri"/>
          <w:position w:val="-40"/>
          <w:sz w:val="22"/>
          <w:szCs w:val="22"/>
        </w:rPr>
        <w:object w:dxaOrig="620" w:dyaOrig="960" w14:anchorId="41A9EBB9">
          <v:shape id="_x0000_i1128" type="#_x0000_t75" style="width:31pt;height:48pt" o:ole="">
            <v:imagedata r:id="rId37" o:title=""/>
          </v:shape>
          <o:OLEObject Type="Embed" ProgID="Equation.DSMT4" ShapeID="_x0000_i1128" DrawAspect="Content" ObjectID="_1396340790" r:id="rId38"/>
        </w:object>
      </w:r>
      <w:r>
        <w:rPr>
          <w:rFonts w:ascii="Calibri" w:hAnsi="Calibri" w:cs="Calibri"/>
          <w:sz w:val="22"/>
          <w:szCs w:val="22"/>
        </w:rPr>
        <w:t xml:space="preserve"> </w:t>
      </w:r>
    </w:p>
    <w:p w14:paraId="08BD46D9" w14:textId="47532EA4" w:rsidR="00A272D9" w:rsidRDefault="00A272D9" w:rsidP="006856DD">
      <w:bookmarkStart w:id="0" w:name="_GoBack"/>
      <w:bookmarkEnd w:id="0"/>
    </w:p>
    <w:sectPr w:rsidR="00A272D9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A247E0"/>
    <w:multiLevelType w:val="hybridMultilevel"/>
    <w:tmpl w:val="C7EEA3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20E"/>
    <w:rsid w:val="000443F8"/>
    <w:rsid w:val="000A1773"/>
    <w:rsid w:val="000D4056"/>
    <w:rsid w:val="0029352F"/>
    <w:rsid w:val="006856DD"/>
    <w:rsid w:val="006D1260"/>
    <w:rsid w:val="007625B4"/>
    <w:rsid w:val="008F120E"/>
    <w:rsid w:val="009D134E"/>
    <w:rsid w:val="00A272D9"/>
    <w:rsid w:val="00E5214C"/>
    <w:rsid w:val="00EF73FB"/>
    <w:rsid w:val="00FF09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D71AA2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12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098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98D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12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098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098D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w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wmf"/><Relationship Id="rId9" Type="http://schemas.openxmlformats.org/officeDocument/2006/relationships/oleObject" Target="embeddings/oleObject1.bin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6.png"/><Relationship Id="rId35" Type="http://schemas.openxmlformats.org/officeDocument/2006/relationships/image" Target="media/image17.emf"/><Relationship Id="rId36" Type="http://schemas.openxmlformats.org/officeDocument/2006/relationships/oleObject" Target="embeddings/oleObject14.bin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37" Type="http://schemas.openxmlformats.org/officeDocument/2006/relationships/image" Target="media/image18.emf"/><Relationship Id="rId38" Type="http://schemas.openxmlformats.org/officeDocument/2006/relationships/oleObject" Target="embeddings/oleObject15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3</Pages>
  <Words>281</Words>
  <Characters>1606</Characters>
  <Application>Microsoft Macintosh Word</Application>
  <DocSecurity>0</DocSecurity>
  <Lines>13</Lines>
  <Paragraphs>3</Paragraphs>
  <ScaleCrop>false</ScaleCrop>
  <Company/>
  <LinksUpToDate>false</LinksUpToDate>
  <CharactersWithSpaces>1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4</cp:revision>
  <dcterms:created xsi:type="dcterms:W3CDTF">2016-04-15T19:39:00Z</dcterms:created>
  <dcterms:modified xsi:type="dcterms:W3CDTF">2016-04-18T17:36:00Z</dcterms:modified>
</cp:coreProperties>
</file>